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CC46F8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  <w:bookmarkStart w:id="0" w:name="OLE_LINK1"/>
    </w:p>
    <w:p w14:paraId="2ACB4A4C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53EE13E9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6F7EA45D" w14:textId="77777777" w:rsidR="00794676" w:rsidRPr="00ED542A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78491A1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874720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64671B2" w14:textId="77777777" w:rsidR="00794676" w:rsidRPr="00D40158" w:rsidRDefault="0016224D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3BE0100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3D3B0C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B3142E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地理位置"/>
            <w:r>
              <w:t>福建</w:t>
            </w:r>
            <w:r>
              <w:t>-</w:t>
            </w:r>
            <w:r>
              <w:t>福州</w:t>
            </w:r>
            <w:bookmarkEnd w:id="3"/>
          </w:p>
        </w:tc>
      </w:tr>
      <w:tr w:rsidR="00794676" w:rsidRPr="00D40158" w14:paraId="689C7BF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DD499CB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01CB6C6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236AE1F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4D32E9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AA6FDFE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661F0B5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6AF799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0A99DFE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68E6D4A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001E76F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4187253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6DE6320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A7930A2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164B9D82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35EAE27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3194FE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6D1ABDA9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34BA2F9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EFE188B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450039E7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2月19日</w:t>
              </w:r>
            </w:smartTag>
            <w:bookmarkEnd w:id="7"/>
          </w:p>
        </w:tc>
      </w:tr>
    </w:tbl>
    <w:p w14:paraId="65C11B3B" w14:textId="77777777" w:rsidR="00794676" w:rsidRDefault="00794676" w:rsidP="00E610F9">
      <w:pPr>
        <w:spacing w:line="240" w:lineRule="atLeast"/>
        <w:jc w:val="center"/>
        <w:rPr>
          <w:rFonts w:ascii="宋体" w:hAnsi="宋体" w:hint="eastAsia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7F6EDE91" wp14:editId="5B5D5CE8">
            <wp:extent cx="1514634" cy="151463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3EA30A" w14:textId="77777777" w:rsidR="00C67B33" w:rsidRDefault="00C67B33">
      <w:pPr>
        <w:spacing w:line="240" w:lineRule="atLeast"/>
        <w:jc w:val="center"/>
        <w:rPr>
          <w:rFonts w:ascii="宋体" w:hAnsi="宋体" w:hint="eastAsia"/>
        </w:rPr>
      </w:pPr>
    </w:p>
    <w:p w14:paraId="4A019318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43D8D1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974DF1A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C46838">
              <w:rPr>
                <w:rFonts w:ascii="宋体" w:hAnsi="宋体" w:hint="eastAsia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39FCB0D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9" w:name="软件全称"/>
            <w:r>
              <w:t>斯维尔节能设计</w:t>
            </w:r>
            <w:r>
              <w:t>Becs2024</w:t>
            </w:r>
            <w:bookmarkEnd w:id="9"/>
          </w:p>
        </w:tc>
      </w:tr>
      <w:tr w:rsidR="00794676" w:rsidRPr="00D40158" w14:paraId="7A0FB97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8596266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820B6C0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0"/>
          </w:p>
        </w:tc>
      </w:tr>
      <w:tr w:rsidR="00794676" w:rsidRPr="00D40158" w14:paraId="26AC8C45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84B02A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00B12386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4BBF06FA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48DFC93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61F59A7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280383551</w:t>
            </w:r>
            <w:bookmarkEnd w:id="11"/>
          </w:p>
        </w:tc>
      </w:tr>
    </w:tbl>
    <w:p w14:paraId="7A7B7E35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6EA5ABD7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64BE4938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730BDBC2" w14:textId="77777777" w:rsidR="00EE5875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85493687" w:history="1">
        <w:r w:rsidR="00EE5875" w:rsidRPr="001139A9">
          <w:rPr>
            <w:rStyle w:val="a8"/>
            <w:rFonts w:hint="eastAsia"/>
          </w:rPr>
          <w:t>1</w:t>
        </w:r>
        <w:r w:rsidR="00EE5875"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="00EE5875" w:rsidRPr="001139A9">
          <w:rPr>
            <w:rStyle w:val="a8"/>
            <w:rFonts w:hint="eastAsia"/>
          </w:rPr>
          <w:t>建筑概况</w:t>
        </w:r>
        <w:r w:rsidR="00EE5875">
          <w:rPr>
            <w:rFonts w:hint="eastAsia"/>
            <w:webHidden/>
          </w:rPr>
          <w:tab/>
        </w:r>
        <w:r w:rsidR="00EE5875">
          <w:rPr>
            <w:rFonts w:hint="eastAsia"/>
            <w:webHidden/>
          </w:rPr>
          <w:fldChar w:fldCharType="begin"/>
        </w:r>
        <w:r w:rsidR="00EE5875">
          <w:rPr>
            <w:rFonts w:hint="eastAsia"/>
            <w:webHidden/>
          </w:rPr>
          <w:instrText xml:space="preserve"> </w:instrText>
        </w:r>
        <w:r w:rsidR="00EE5875">
          <w:rPr>
            <w:webHidden/>
          </w:rPr>
          <w:instrText>PAGEREF _Toc185493687 \h</w:instrText>
        </w:r>
        <w:r w:rsidR="00EE5875">
          <w:rPr>
            <w:rFonts w:hint="eastAsia"/>
            <w:webHidden/>
          </w:rPr>
          <w:instrText xml:space="preserve"> </w:instrText>
        </w:r>
        <w:r w:rsidR="00EE5875">
          <w:rPr>
            <w:rFonts w:hint="eastAsia"/>
            <w:webHidden/>
          </w:rPr>
        </w:r>
        <w:r w:rsidR="00EE5875">
          <w:rPr>
            <w:webHidden/>
          </w:rPr>
          <w:fldChar w:fldCharType="separate"/>
        </w:r>
        <w:r w:rsidR="00EE5875">
          <w:rPr>
            <w:webHidden/>
          </w:rPr>
          <w:t>3</w:t>
        </w:r>
        <w:r w:rsidR="00EE5875">
          <w:rPr>
            <w:rFonts w:hint="eastAsia"/>
            <w:webHidden/>
          </w:rPr>
          <w:fldChar w:fldCharType="end"/>
        </w:r>
      </w:hyperlink>
    </w:p>
    <w:p w14:paraId="28FA8954" w14:textId="77777777" w:rsidR="00EE5875" w:rsidRDefault="00EE5875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493688" w:history="1">
        <w:r w:rsidRPr="001139A9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1139A9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9368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2E732C11" w14:textId="77777777" w:rsidR="00EE5875" w:rsidRDefault="00EE5875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493689" w:history="1">
        <w:r w:rsidRPr="001139A9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1139A9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9368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136E45C5" w14:textId="77777777" w:rsidR="00EE5875" w:rsidRDefault="00EE5875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93690" w:history="1">
        <w:r w:rsidRPr="001139A9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139A9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9369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087755E2" w14:textId="77777777" w:rsidR="00EE5875" w:rsidRDefault="00EE5875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93691" w:history="1">
        <w:r w:rsidRPr="001139A9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139A9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9369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6526853C" w14:textId="77777777" w:rsidR="00EE5875" w:rsidRDefault="00EE5875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493692" w:history="1">
        <w:r w:rsidRPr="001139A9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1139A9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9369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11D2293D" w14:textId="77777777" w:rsidR="00EE5875" w:rsidRDefault="00EE5875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93693" w:history="1">
        <w:r w:rsidRPr="001139A9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139A9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9369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4684C5DA" w14:textId="77777777" w:rsidR="00EE5875" w:rsidRDefault="00EE5875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93694" w:history="1">
        <w:r w:rsidRPr="001139A9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139A9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9369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6EA71AFA" w14:textId="77777777" w:rsidR="00EE5875" w:rsidRDefault="00EE5875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93695" w:history="1">
        <w:r w:rsidRPr="001139A9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139A9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9369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1BC2E069" w14:textId="77777777" w:rsidR="00EE5875" w:rsidRDefault="00EE5875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93696" w:history="1">
        <w:r w:rsidRPr="001139A9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139A9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9369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1E27CBBA" w14:textId="77777777" w:rsidR="00EE5875" w:rsidRDefault="00EE5875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493697" w:history="1">
        <w:r w:rsidRPr="001139A9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1139A9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9369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77BF5F28" w14:textId="77777777" w:rsidR="00EE5875" w:rsidRDefault="00EE5875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493698" w:history="1">
        <w:r w:rsidRPr="001139A9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1139A9">
          <w:rPr>
            <w:rStyle w:val="a8"/>
            <w:rFonts w:hint="eastAsia"/>
          </w:rPr>
          <w:t>工程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9369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03B27167" w14:textId="77777777" w:rsidR="00EE5875" w:rsidRDefault="00EE5875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93699" w:history="1">
        <w:r w:rsidRPr="001139A9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139A9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9369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6FB5373C" w14:textId="77777777" w:rsidR="00EE5875" w:rsidRDefault="00EE5875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93700" w:history="1">
        <w:r w:rsidRPr="001139A9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139A9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9370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1614E931" w14:textId="77777777" w:rsidR="00EE5875" w:rsidRDefault="00EE5875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493701" w:history="1">
        <w:r w:rsidRPr="001139A9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1139A9">
          <w:rPr>
            <w:rStyle w:val="a8"/>
            <w:rFonts w:hint="eastAsia"/>
          </w:rPr>
          <w:t>验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9370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rFonts w:hint="eastAsia"/>
            <w:webHidden/>
          </w:rPr>
          <w:fldChar w:fldCharType="end"/>
        </w:r>
      </w:hyperlink>
    </w:p>
    <w:p w14:paraId="3B42C1F6" w14:textId="77777777" w:rsidR="00EE5875" w:rsidRDefault="00EE5875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93702" w:history="1">
        <w:r w:rsidRPr="001139A9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139A9">
          <w:rPr>
            <w:rStyle w:val="a8"/>
            <w:rFonts w:hint="eastAsia"/>
          </w:rPr>
          <w:t>空调房间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9370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rFonts w:hint="eastAsia"/>
            <w:webHidden/>
          </w:rPr>
          <w:fldChar w:fldCharType="end"/>
        </w:r>
      </w:hyperlink>
    </w:p>
    <w:p w14:paraId="0B17C6F3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2A37FDD1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11114D7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85493687"/>
      <w:r w:rsidRPr="005E5F93">
        <w:rPr>
          <w:rFonts w:hint="eastAsia"/>
        </w:rPr>
        <w:lastRenderedPageBreak/>
        <w:t>建筑概况</w:t>
      </w:r>
      <w:bookmarkEnd w:id="12"/>
      <w:bookmarkEnd w:id="13"/>
      <w:bookmarkEnd w:id="14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6102"/>
      </w:tblGrid>
      <w:tr w:rsidR="00794676" w:rsidRPr="005816EB" w14:paraId="449413A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75954BF" w14:textId="77777777" w:rsidR="00794676" w:rsidRPr="005816EB" w:rsidRDefault="00794676" w:rsidP="009205C5">
            <w:pPr>
              <w:spacing w:line="240" w:lineRule="atLeast"/>
            </w:pPr>
            <w:bookmarkStart w:id="15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4914F8A8" w14:textId="77777777" w:rsidR="00794676" w:rsidRPr="005816EB" w:rsidRDefault="00794676" w:rsidP="009205C5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:rsidR="00794676" w:rsidRPr="005816EB" w14:paraId="5C460F9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FC1F61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4F0A615D" w14:textId="77777777" w:rsidR="00794676" w:rsidRPr="005816EB" w:rsidRDefault="00794676" w:rsidP="009205C5">
            <w:pPr>
              <w:spacing w:line="240" w:lineRule="atLeast"/>
            </w:pPr>
            <w:bookmarkStart w:id="17" w:name="工程地点"/>
            <w:r>
              <w:t>福建</w:t>
            </w:r>
            <w:r>
              <w:t>-</w:t>
            </w:r>
            <w:r>
              <w:t>福州</w:t>
            </w:r>
            <w:bookmarkEnd w:id="17"/>
          </w:p>
        </w:tc>
      </w:tr>
      <w:tr w:rsidR="00794676" w:rsidRPr="005816EB" w14:paraId="5A5DF50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6D1EA4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3E158361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暖</w:t>
            </w:r>
            <w:r>
              <w:t>A</w:t>
            </w:r>
            <w:r>
              <w:t>区</w:t>
            </w:r>
            <w:bookmarkEnd w:id="18"/>
          </w:p>
        </w:tc>
      </w:tr>
      <w:tr w:rsidR="00794676" w:rsidRPr="005816EB" w14:paraId="36E5C06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18F0B9A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47BCF3E7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002669D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713274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24D7A6C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5412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79D2DAF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CB79B3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0AC9C68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5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698B228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92774C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9B89724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0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6E1D5C8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9B8AF2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5D24F6CF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</w:tbl>
    <w:p w14:paraId="7772C3FC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_Toc316568036"/>
      <w:bookmarkStart w:id="27" w:name="_Toc155690722"/>
      <w:bookmarkStart w:id="28" w:name="TitleFormat"/>
      <w:bookmarkStart w:id="29" w:name="_Toc185493688"/>
      <w:bookmarkEnd w:id="15"/>
      <w:r>
        <w:rPr>
          <w:rFonts w:hint="eastAsia"/>
        </w:rPr>
        <w:t>评价依据</w:t>
      </w:r>
      <w:bookmarkEnd w:id="26"/>
      <w:bookmarkEnd w:id="27"/>
      <w:bookmarkEnd w:id="29"/>
    </w:p>
    <w:bookmarkEnd w:id="28"/>
    <w:p w14:paraId="08D595F5" w14:textId="77777777" w:rsidR="009154A6" w:rsidRDefault="009154A6" w:rsidP="009154A6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福建省公共建筑节能设计标准》</w:t>
      </w:r>
      <w:r>
        <w:rPr>
          <w:rFonts w:hint="eastAsia"/>
        </w:rPr>
        <w:t>DBJ/T 13-305-2023</w:t>
      </w:r>
      <w:bookmarkEnd w:id="30"/>
    </w:p>
    <w:p w14:paraId="04E691C7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1C73347F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31" w:name="地方绿建评价标准"/>
      <w:r w:rsidRPr="003449FB">
        <w:rPr>
          <w:rFonts w:hint="eastAsia"/>
        </w:rPr>
        <w:t>福建省《绿色建筑评价标准》</w:t>
      </w:r>
      <w:r w:rsidRPr="003449FB">
        <w:rPr>
          <w:rFonts w:hint="eastAsia"/>
        </w:rPr>
        <w:t xml:space="preserve"> DBJT13-118-2021</w:t>
      </w:r>
      <w:bookmarkEnd w:id="31"/>
    </w:p>
    <w:p w14:paraId="0AB19E44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5B115E09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4451561D" w14:textId="77777777" w:rsidR="00794676" w:rsidRDefault="00794676" w:rsidP="00794676">
      <w:pPr>
        <w:pStyle w:val="1"/>
        <w:spacing w:line="240" w:lineRule="atLeast"/>
        <w:ind w:left="432" w:hanging="432"/>
      </w:pPr>
      <w:bookmarkStart w:id="32" w:name="_Toc155690723"/>
      <w:bookmarkStart w:id="33" w:name="_Toc185493689"/>
      <w:r>
        <w:rPr>
          <w:rFonts w:hint="eastAsia"/>
        </w:rPr>
        <w:t>评价目标与方法</w:t>
      </w:r>
      <w:bookmarkEnd w:id="32"/>
      <w:bookmarkEnd w:id="33"/>
    </w:p>
    <w:p w14:paraId="7F615E03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4" w:name="_Toc155690724"/>
      <w:bookmarkStart w:id="35" w:name="_Toc185493690"/>
      <w:r>
        <w:rPr>
          <w:rFonts w:hint="eastAsia"/>
          <w:kern w:val="2"/>
        </w:rPr>
        <w:t>评价目标</w:t>
      </w:r>
      <w:bookmarkEnd w:id="34"/>
      <w:bookmarkEnd w:id="35"/>
    </w:p>
    <w:p w14:paraId="5560A43B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6" w:name="地方绿建评价标准：1"/>
      <w:r>
        <w:rPr>
          <w:rFonts w:ascii="宋体" w:hAnsi="宋体" w:hint="eastAsia"/>
          <w:szCs w:val="21"/>
        </w:rPr>
        <w:t>福建省《绿色建筑评价标准》 DBJT13-118-2021</w:t>
      </w:r>
      <w:bookmarkEnd w:id="36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7789511C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69F98BAA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7" w:name="_Toc155690725"/>
      <w:bookmarkStart w:id="38" w:name="_Toc185493691"/>
      <w:r>
        <w:rPr>
          <w:rFonts w:hint="eastAsia"/>
          <w:kern w:val="2"/>
        </w:rPr>
        <w:t>评价方法</w:t>
      </w:r>
      <w:bookmarkEnd w:id="37"/>
      <w:bookmarkEnd w:id="38"/>
    </w:p>
    <w:p w14:paraId="256FF990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 w:rsidRPr="00FE74EF">
        <w:rPr>
          <w:color w:val="000000"/>
          <w:szCs w:val="21"/>
        </w:rPr>
        <w:t>在给定两侧空气温度及变化规律的情况下，</w:t>
      </w:r>
      <w:bookmarkEnd w:id="39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53C5C601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31403000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6549F32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101CA06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1CB0447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4B2E4C92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067E3982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3370EAF9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DF3158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18D5899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668CB1C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E8D3B7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57694542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A3C53C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C89F4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7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EE5875">
              <w:rPr>
                <w:position w:val="-9"/>
              </w:rPr>
              <w:pict w14:anchorId="038377B7">
                <v:shape id="_x0000_i1182" type="#_x0000_t75" style="width:28.7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767ECB7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38F0EB04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0D74DDAF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C92E823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AE08DE3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03B00B05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1E2DBEDE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13A3723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0061990D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3B393ED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320F2140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5C0001F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7577CB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4257CC6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D4A2C9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619C8EA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E190CD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3DD8E128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097B591D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5944839">
                <v:shape id="_x0000_i1027" type="#_x0000_t75" style="width:28.7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EE5875">
              <w:rPr>
                <w:position w:val="-9"/>
              </w:rPr>
              <w:pict w14:anchorId="04A39B03">
                <v:shape id="_x0000_i1183" type="#_x0000_t75" style="width:28.7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C165E3D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612A268C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2915A147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4442967F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49944D3E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137E6F93">
          <v:shape id="_x0000_i1029" type="#_x0000_t75" style="width:28.7pt;height:14.55pt" o:ole="">
            <v:imagedata r:id="rId11" o:title=""/>
          </v:shape>
          <o:OLEObject Type="Embed" ProgID="Equation.DSMT4" ShapeID="_x0000_i1029" DrawAspect="Content" ObjectID="_1796106456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748B17B1">
          <v:shape id="_x0000_i1030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EE5875">
        <w:rPr>
          <w:position w:val="-6"/>
        </w:rPr>
        <w:pict w14:anchorId="1718D179">
          <v:shape id="_x0000_i1184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9642BD3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E28BF4A">
          <v:shape id="_x0000_i1032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EE5875">
        <w:rPr>
          <w:position w:val="-8"/>
        </w:rPr>
        <w:pict w14:anchorId="6C3F336D">
          <v:shape id="_x0000_i1185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72F2117F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4FA4C99E">
          <v:shape id="_x0000_i1034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EE5875">
        <w:rPr>
          <w:rFonts w:ascii="宋体" w:hAnsi="宋体"/>
          <w:position w:val="-8"/>
        </w:rPr>
        <w:pict w14:anchorId="7FD79753">
          <v:shape id="_x0000_i1186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4B9618CA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5841EDB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448D094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2876B4D4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6D03F49E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0CD53EB2">
          <v:shape id="_x0000_i1036" type="#_x0000_t75" style="width:43.3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E5875">
        <w:rPr>
          <w:position w:val="-23"/>
        </w:rPr>
        <w:pict w14:anchorId="6BD2E9BC">
          <v:shape id="_x0000_i1187" type="#_x0000_t75" style="width:43.3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4BCC35CD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155DBE8C">
          <v:shape id="_x0000_i1038" type="#_x0000_t75" style="width:7.5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E5875">
        <w:rPr>
          <w:position w:val="-24"/>
        </w:rPr>
        <w:pict w14:anchorId="4863AE0A">
          <v:shape id="_x0000_i1188" type="#_x0000_t75" style="width:7.5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318A3C7">
          <v:shape id="_x0000_i1040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E5875">
        <w:rPr>
          <w:position w:val="-8"/>
        </w:rPr>
        <w:pict w14:anchorId="534FE395">
          <v:shape id="_x0000_i1189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438E298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ADAA040">
          <v:shape id="_x0000_i1042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E5875">
        <w:rPr>
          <w:position w:val="-8"/>
        </w:rPr>
        <w:pict w14:anchorId="704277E9">
          <v:shape id="_x0000_i1190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40FF1C7B">
          <v:shape id="_x0000_i1044" type="#_x0000_t75" style="width:28.7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E5875">
        <w:rPr>
          <w:position w:val="-26"/>
        </w:rPr>
        <w:pict w14:anchorId="15F477D3">
          <v:shape id="_x0000_i1191" type="#_x0000_t75" style="width:28.7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559DB5A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340E889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5EA584A9">
          <v:shape id="_x0000_i1046" type="#_x0000_t75" style="width:310.05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E5875">
        <w:rPr>
          <w:position w:val="-21"/>
        </w:rPr>
        <w:pict w14:anchorId="0EDF2B47">
          <v:shape id="_x0000_i1192" type="#_x0000_t75" style="width:310.05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0C258546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6767612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99C4763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28BFB24">
          <v:shape id="_x0000_i1048" type="#_x0000_t75" style="width:50.7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E5875">
        <w:rPr>
          <w:position w:val="-8"/>
        </w:rPr>
        <w:pict w14:anchorId="6F2E5E54">
          <v:shape id="_x0000_i1193" type="#_x0000_t75" style="width:50.7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60E5BCF1">
          <v:shape id="_x0000_i1050" type="#_x0000_t75" style="width:28.7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E5875">
        <w:rPr>
          <w:position w:val="-26"/>
        </w:rPr>
        <w:pict w14:anchorId="688E5046">
          <v:shape id="_x0000_i1194" type="#_x0000_t75" style="width:28.7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5B6B794E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5198518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6AA8EC2">
          <v:shape id="_x0000_i1052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E5875">
        <w:rPr>
          <w:position w:val="-8"/>
        </w:rPr>
        <w:pict w14:anchorId="48336F95">
          <v:shape id="_x0000_i1195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7F13C8CD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784C8F6D">
          <v:shape id="_x0000_i1054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EE5875">
        <w:rPr>
          <w:position w:val="-8"/>
        </w:rPr>
        <w:pict w14:anchorId="2C2742CF">
          <v:shape id="_x0000_i1196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350B4D92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0DAB9F80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793ABC90">
          <v:shape id="_x0000_i1056" type="#_x0000_t75" style="width:79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E5875">
        <w:rPr>
          <w:position w:val="-9"/>
        </w:rPr>
        <w:pict w14:anchorId="5D60D772">
          <v:shape id="_x0000_i1197" type="#_x0000_t75" style="width:79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0C12B397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6736296C">
          <v:shape id="_x0000_i1058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EE5875">
        <w:rPr>
          <w:rFonts w:ascii="Cambria Math" w:hAnsi="Cambria Math"/>
          <w:color w:val="000000"/>
          <w:szCs w:val="21"/>
        </w:rPr>
        <w:pict w14:anchorId="23DFFB7D">
          <v:shape id="_x0000_i1198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44806346" w14:textId="77777777" w:rsidR="00794676" w:rsidRPr="00C72292" w:rsidRDefault="00794676" w:rsidP="00794676">
      <w:pPr>
        <w:pStyle w:val="a0"/>
        <w:ind w:left="1470" w:right="1470"/>
      </w:pPr>
    </w:p>
    <w:p w14:paraId="0C6D4FD8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0" w:name="_Toc155690726"/>
      <w:bookmarkStart w:id="41" w:name="_Toc185493692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589CDC05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2" w:name="_Toc155690727"/>
      <w:bookmarkStart w:id="43" w:name="_Toc18549369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0A4803A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14B1A1C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D973F3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2E60A2C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4C5193E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096F0FA7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1D81373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481B14E2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B82A4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62BFA96C">
                <v:shape id="_x0000_i1060" type="#_x0000_t75" style="width:14.5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83B7B08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DD38B38">
                <v:shape id="_x0000_i1061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EE5875">
              <w:rPr>
                <w:position w:val="-8"/>
              </w:rPr>
              <w:pict w14:anchorId="6790CE44">
                <v:shape id="_x0000_i1199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CEB981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5361D9E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D96BD7F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CFDD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3945E856">
                <v:shape id="_x0000_i1063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1A1FAFD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E26A15C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5B094486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245640F1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AF06B6E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179E9101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C06194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9EEF8B8">
                <v:shape id="_x0000_i1064" type="#_x0000_t75" style="width:22.0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1043CFD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AA49659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67287F0A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F2FA963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92D9C3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6FC87DA3">
                <v:shape id="_x0000_i1065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5CDF2EC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988CB66">
                <v:shape id="_x0000_i1066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EE5875">
              <w:rPr>
                <w:position w:val="-8"/>
              </w:rPr>
              <w:pict w14:anchorId="0FF00B8F">
                <v:shape id="_x0000_i1200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68ED0985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8931F96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BE4C75A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2822A6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06F81809">
                <v:shape id="_x0000_i1068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6A0CF57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23EF90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4E337E9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2226C27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2C0B32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76BED5C0">
                <v:shape id="_x0000_i1069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5A5580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32FBAD3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91EEACC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D9BD80E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4" w:name="_Toc155690728"/>
      <w:bookmarkStart w:id="45" w:name="_Toc185493694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4"/>
      <w:bookmarkEnd w:id="45"/>
    </w:p>
    <w:p w14:paraId="7EBC5A4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6" w:name="室外逐时温度"/>
      <w:bookmarkEnd w:id="46"/>
      <w:r>
        <w:rPr>
          <w:noProof/>
        </w:rPr>
        <w:drawing>
          <wp:inline distT="0" distB="0" distL="0" distR="0" wp14:anchorId="2187712A" wp14:editId="640D0A15">
            <wp:extent cx="5667375" cy="27813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0B47C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67B33" w14:paraId="2814BD02" w14:textId="77777777">
        <w:tc>
          <w:tcPr>
            <w:tcW w:w="777" w:type="dxa"/>
            <w:shd w:val="clear" w:color="auto" w:fill="E6E6E6"/>
            <w:vAlign w:val="center"/>
          </w:tcPr>
          <w:p w14:paraId="3978A63B" w14:textId="77777777" w:rsidR="00C67B3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8DED37" w14:textId="77777777" w:rsidR="00C67B3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D23145" w14:textId="77777777" w:rsidR="00C67B3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B8F930" w14:textId="77777777" w:rsidR="00C67B3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3C671A" w14:textId="77777777" w:rsidR="00C67B3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4C20EB" w14:textId="77777777" w:rsidR="00C67B3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97B45B" w14:textId="77777777" w:rsidR="00C67B3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EEF0DB" w14:textId="77777777" w:rsidR="00C67B3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9AEDAF" w14:textId="77777777" w:rsidR="00C67B3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9D0A2C" w14:textId="77777777" w:rsidR="00C67B3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9C0B48" w14:textId="77777777" w:rsidR="00C67B3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69A612" w14:textId="77777777" w:rsidR="00C67B33" w:rsidRDefault="00000000">
            <w:pPr>
              <w:jc w:val="center"/>
            </w:pPr>
            <w:r>
              <w:t>11:00</w:t>
            </w:r>
          </w:p>
        </w:tc>
      </w:tr>
      <w:tr w:rsidR="00C67B33" w14:paraId="1C6773A5" w14:textId="77777777">
        <w:tc>
          <w:tcPr>
            <w:tcW w:w="777" w:type="dxa"/>
            <w:vAlign w:val="center"/>
          </w:tcPr>
          <w:p w14:paraId="3EA3BF9B" w14:textId="77777777" w:rsidR="00C67B33" w:rsidRDefault="00000000">
            <w:r>
              <w:t>30.40</w:t>
            </w:r>
          </w:p>
        </w:tc>
        <w:tc>
          <w:tcPr>
            <w:tcW w:w="777" w:type="dxa"/>
            <w:vAlign w:val="center"/>
          </w:tcPr>
          <w:p w14:paraId="2AFA7AE5" w14:textId="77777777" w:rsidR="00C67B33" w:rsidRDefault="00000000">
            <w:r>
              <w:t>30.40</w:t>
            </w:r>
          </w:p>
        </w:tc>
        <w:tc>
          <w:tcPr>
            <w:tcW w:w="777" w:type="dxa"/>
            <w:vAlign w:val="center"/>
          </w:tcPr>
          <w:p w14:paraId="66497802" w14:textId="77777777" w:rsidR="00C67B33" w:rsidRDefault="00000000">
            <w:r>
              <w:t>30.40</w:t>
            </w:r>
          </w:p>
        </w:tc>
        <w:tc>
          <w:tcPr>
            <w:tcW w:w="777" w:type="dxa"/>
            <w:vAlign w:val="center"/>
          </w:tcPr>
          <w:p w14:paraId="2B8DD63F" w14:textId="77777777" w:rsidR="00C67B33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14:paraId="7B60E97A" w14:textId="77777777" w:rsidR="00C67B33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4FE9EF2C" w14:textId="77777777" w:rsidR="00C67B33" w:rsidRDefault="00000000">
            <w:r>
              <w:t>29.50</w:t>
            </w:r>
          </w:p>
        </w:tc>
        <w:tc>
          <w:tcPr>
            <w:tcW w:w="777" w:type="dxa"/>
            <w:vAlign w:val="center"/>
          </w:tcPr>
          <w:p w14:paraId="5C893C94" w14:textId="77777777" w:rsidR="00C67B33" w:rsidRDefault="00000000">
            <w:r>
              <w:t>29.70</w:t>
            </w:r>
          </w:p>
        </w:tc>
        <w:tc>
          <w:tcPr>
            <w:tcW w:w="777" w:type="dxa"/>
            <w:vAlign w:val="center"/>
          </w:tcPr>
          <w:p w14:paraId="17E5F28E" w14:textId="77777777" w:rsidR="00C67B33" w:rsidRDefault="00000000">
            <w:r>
              <w:t>30.30</w:t>
            </w:r>
          </w:p>
        </w:tc>
        <w:tc>
          <w:tcPr>
            <w:tcW w:w="777" w:type="dxa"/>
            <w:vAlign w:val="center"/>
          </w:tcPr>
          <w:p w14:paraId="6B96DD91" w14:textId="77777777" w:rsidR="00C67B33" w:rsidRDefault="00000000">
            <w:r>
              <w:t>31.40</w:t>
            </w:r>
          </w:p>
        </w:tc>
        <w:tc>
          <w:tcPr>
            <w:tcW w:w="777" w:type="dxa"/>
            <w:vAlign w:val="center"/>
          </w:tcPr>
          <w:p w14:paraId="15BEF56B" w14:textId="77777777" w:rsidR="00C67B33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59D9D985" w14:textId="77777777" w:rsidR="00C67B33" w:rsidRDefault="00000000">
            <w:r>
              <w:t>35.10</w:t>
            </w:r>
          </w:p>
        </w:tc>
        <w:tc>
          <w:tcPr>
            <w:tcW w:w="777" w:type="dxa"/>
            <w:vAlign w:val="center"/>
          </w:tcPr>
          <w:p w14:paraId="157AA061" w14:textId="77777777" w:rsidR="00C67B33" w:rsidRDefault="00000000">
            <w:r>
              <w:t>37.10</w:t>
            </w:r>
          </w:p>
        </w:tc>
      </w:tr>
      <w:tr w:rsidR="00C67B33" w14:paraId="612CA7F1" w14:textId="77777777">
        <w:tc>
          <w:tcPr>
            <w:tcW w:w="777" w:type="dxa"/>
            <w:shd w:val="clear" w:color="auto" w:fill="E6E6E6"/>
            <w:vAlign w:val="center"/>
          </w:tcPr>
          <w:p w14:paraId="47CC4294" w14:textId="77777777" w:rsidR="00C67B3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23061B" w14:textId="77777777" w:rsidR="00C67B3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ADE139" w14:textId="77777777" w:rsidR="00C67B3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A61003" w14:textId="77777777" w:rsidR="00C67B3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C13ECD" w14:textId="77777777" w:rsidR="00C67B3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92EDC1" w14:textId="77777777" w:rsidR="00C67B3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B7D031" w14:textId="77777777" w:rsidR="00C67B3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BAC1CA" w14:textId="77777777" w:rsidR="00C67B3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A941FF" w14:textId="77777777" w:rsidR="00C67B3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557E6C" w14:textId="77777777" w:rsidR="00C67B3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DFC437" w14:textId="77777777" w:rsidR="00C67B3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772754" w14:textId="77777777" w:rsidR="00C67B33" w:rsidRDefault="00000000">
            <w:r>
              <w:t>23:00</w:t>
            </w:r>
          </w:p>
        </w:tc>
      </w:tr>
      <w:tr w:rsidR="00C67B33" w14:paraId="69793D59" w14:textId="77777777">
        <w:tc>
          <w:tcPr>
            <w:tcW w:w="777" w:type="dxa"/>
            <w:vAlign w:val="center"/>
          </w:tcPr>
          <w:p w14:paraId="0933AE02" w14:textId="77777777" w:rsidR="00C67B33" w:rsidRDefault="00000000">
            <w:r>
              <w:t>38.80</w:t>
            </w:r>
          </w:p>
        </w:tc>
        <w:tc>
          <w:tcPr>
            <w:tcW w:w="777" w:type="dxa"/>
            <w:vAlign w:val="center"/>
          </w:tcPr>
          <w:p w14:paraId="1EA733F5" w14:textId="77777777" w:rsidR="00C67B33" w:rsidRDefault="00000000">
            <w:r>
              <w:t>40.00</w:t>
            </w:r>
          </w:p>
        </w:tc>
        <w:tc>
          <w:tcPr>
            <w:tcW w:w="777" w:type="dxa"/>
            <w:vAlign w:val="center"/>
          </w:tcPr>
          <w:p w14:paraId="0F80FE72" w14:textId="77777777" w:rsidR="00C67B33" w:rsidRDefault="00000000">
            <w:r>
              <w:t>40.40</w:t>
            </w:r>
          </w:p>
        </w:tc>
        <w:tc>
          <w:tcPr>
            <w:tcW w:w="777" w:type="dxa"/>
            <w:vAlign w:val="center"/>
          </w:tcPr>
          <w:p w14:paraId="62AE16FB" w14:textId="77777777" w:rsidR="00C67B33" w:rsidRDefault="00000000">
            <w:r>
              <w:t>39.50</w:t>
            </w:r>
          </w:p>
        </w:tc>
        <w:tc>
          <w:tcPr>
            <w:tcW w:w="777" w:type="dxa"/>
            <w:vAlign w:val="center"/>
          </w:tcPr>
          <w:p w14:paraId="4BB48488" w14:textId="77777777" w:rsidR="00C67B33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674D3E14" w14:textId="77777777" w:rsidR="00C67B33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19537BF4" w14:textId="77777777" w:rsidR="00C67B33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32C70EB1" w14:textId="77777777" w:rsidR="00C67B33" w:rsidRDefault="00000000">
            <w:r>
              <w:t>33.40</w:t>
            </w:r>
          </w:p>
        </w:tc>
        <w:tc>
          <w:tcPr>
            <w:tcW w:w="777" w:type="dxa"/>
            <w:vAlign w:val="center"/>
          </w:tcPr>
          <w:p w14:paraId="198B67FB" w14:textId="77777777" w:rsidR="00C67B33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1420CD32" w14:textId="77777777" w:rsidR="00C67B33" w:rsidRDefault="00000000">
            <w:r>
              <w:t>31.80</w:t>
            </w:r>
          </w:p>
        </w:tc>
        <w:tc>
          <w:tcPr>
            <w:tcW w:w="777" w:type="dxa"/>
            <w:vAlign w:val="center"/>
          </w:tcPr>
          <w:p w14:paraId="496CB5CE" w14:textId="77777777" w:rsidR="00C67B33" w:rsidRDefault="00000000">
            <w:r>
              <w:t>31.60</w:t>
            </w:r>
          </w:p>
        </w:tc>
        <w:tc>
          <w:tcPr>
            <w:tcW w:w="777" w:type="dxa"/>
            <w:vAlign w:val="center"/>
          </w:tcPr>
          <w:p w14:paraId="6A8773FA" w14:textId="77777777" w:rsidR="00C67B33" w:rsidRDefault="00000000">
            <w:r>
              <w:t>31.40</w:t>
            </w:r>
          </w:p>
        </w:tc>
      </w:tr>
    </w:tbl>
    <w:p w14:paraId="6B335F03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7" w:name="室外逐时温度表格"/>
      <w:bookmarkEnd w:id="47"/>
    </w:p>
    <w:p w14:paraId="2CD0F492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67434FE4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9" w:name="_Toc155690729"/>
      <w:bookmarkStart w:id="50" w:name="_Toc18549369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40790997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1C5CC947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2EA26E67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8723571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5A55CB4B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E71C204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3BB7493B">
                <v:shape id="_x0000_i1070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6D2CFD53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71FF4C50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6A1FA04E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864D8DC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C67B33" w14:paraId="328D653D" w14:textId="77777777">
        <w:tc>
          <w:tcPr>
            <w:tcW w:w="1556" w:type="dxa"/>
            <w:shd w:val="clear" w:color="auto" w:fill="E6E6E6"/>
            <w:vAlign w:val="center"/>
          </w:tcPr>
          <w:p w14:paraId="3FE036E1" w14:textId="77777777" w:rsidR="00C67B33" w:rsidRDefault="00000000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7A6301B" w14:textId="77777777" w:rsidR="00C67B33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D903188" w14:textId="77777777" w:rsidR="00C67B33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FC9114F" w14:textId="77777777" w:rsidR="00C67B33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FA9FAE9" w14:textId="77777777" w:rsidR="00C67B33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70B9630" w14:textId="77777777" w:rsidR="00C67B33" w:rsidRDefault="00000000">
            <w:pPr>
              <w:jc w:val="center"/>
            </w:pPr>
            <w:r>
              <w:t>水平</w:t>
            </w:r>
          </w:p>
        </w:tc>
      </w:tr>
      <w:tr w:rsidR="00C67B33" w14:paraId="26F57138" w14:textId="77777777">
        <w:tc>
          <w:tcPr>
            <w:tcW w:w="1556" w:type="dxa"/>
            <w:shd w:val="clear" w:color="auto" w:fill="E6E6E6"/>
            <w:vAlign w:val="center"/>
          </w:tcPr>
          <w:p w14:paraId="757198AB" w14:textId="77777777" w:rsidR="00C67B33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21FACB37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52B075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484A2D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5279BC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1515E3" w14:textId="77777777" w:rsidR="00C67B33" w:rsidRDefault="00000000">
            <w:r>
              <w:t>0.00</w:t>
            </w:r>
          </w:p>
        </w:tc>
      </w:tr>
      <w:tr w:rsidR="00C67B33" w14:paraId="53D9B343" w14:textId="77777777">
        <w:tc>
          <w:tcPr>
            <w:tcW w:w="1556" w:type="dxa"/>
            <w:shd w:val="clear" w:color="auto" w:fill="E6E6E6"/>
            <w:vAlign w:val="center"/>
          </w:tcPr>
          <w:p w14:paraId="31053D53" w14:textId="77777777" w:rsidR="00C67B33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310E53AC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ACC202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9B7602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0AF5CE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84B9D3" w14:textId="77777777" w:rsidR="00C67B33" w:rsidRDefault="00000000">
            <w:r>
              <w:t>0.00</w:t>
            </w:r>
          </w:p>
        </w:tc>
      </w:tr>
      <w:tr w:rsidR="00C67B33" w14:paraId="599F07EA" w14:textId="77777777">
        <w:tc>
          <w:tcPr>
            <w:tcW w:w="1556" w:type="dxa"/>
            <w:shd w:val="clear" w:color="auto" w:fill="E6E6E6"/>
            <w:vAlign w:val="center"/>
          </w:tcPr>
          <w:p w14:paraId="61BEE27C" w14:textId="77777777" w:rsidR="00C67B33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7303A462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C62EAC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F96C0D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B31A66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086F35" w14:textId="77777777" w:rsidR="00C67B33" w:rsidRDefault="00000000">
            <w:r>
              <w:t>0.00</w:t>
            </w:r>
          </w:p>
        </w:tc>
      </w:tr>
      <w:tr w:rsidR="00C67B33" w14:paraId="68271C22" w14:textId="77777777">
        <w:tc>
          <w:tcPr>
            <w:tcW w:w="1556" w:type="dxa"/>
            <w:shd w:val="clear" w:color="auto" w:fill="E6E6E6"/>
            <w:vAlign w:val="center"/>
          </w:tcPr>
          <w:p w14:paraId="44FF76AC" w14:textId="77777777" w:rsidR="00C67B33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17787616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56D60E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5E8312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D714EC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4A4ADF" w14:textId="77777777" w:rsidR="00C67B33" w:rsidRDefault="00000000">
            <w:r>
              <w:t>0.00</w:t>
            </w:r>
          </w:p>
        </w:tc>
      </w:tr>
      <w:tr w:rsidR="00C67B33" w14:paraId="6364EB27" w14:textId="77777777">
        <w:tc>
          <w:tcPr>
            <w:tcW w:w="1556" w:type="dxa"/>
            <w:shd w:val="clear" w:color="auto" w:fill="E6E6E6"/>
            <w:vAlign w:val="center"/>
          </w:tcPr>
          <w:p w14:paraId="3F6F3D5C" w14:textId="77777777" w:rsidR="00C67B33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2991D9AD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B5880DC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546EE8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B2FA534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E19D86" w14:textId="77777777" w:rsidR="00C67B33" w:rsidRDefault="00000000">
            <w:r>
              <w:t>0.00</w:t>
            </w:r>
          </w:p>
        </w:tc>
      </w:tr>
      <w:tr w:rsidR="00C67B33" w14:paraId="58001201" w14:textId="77777777">
        <w:tc>
          <w:tcPr>
            <w:tcW w:w="1556" w:type="dxa"/>
            <w:shd w:val="clear" w:color="auto" w:fill="E6E6E6"/>
            <w:vAlign w:val="center"/>
          </w:tcPr>
          <w:p w14:paraId="319E3054" w14:textId="77777777" w:rsidR="00C67B33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1CB0D558" w14:textId="77777777" w:rsidR="00C67B33" w:rsidRDefault="00000000">
            <w:r>
              <w:t>68.71</w:t>
            </w:r>
          </w:p>
        </w:tc>
        <w:tc>
          <w:tcPr>
            <w:tcW w:w="1556" w:type="dxa"/>
            <w:vAlign w:val="center"/>
          </w:tcPr>
          <w:p w14:paraId="46F547BE" w14:textId="77777777" w:rsidR="00C67B33" w:rsidRDefault="00000000">
            <w:r>
              <w:t>20.70</w:t>
            </w:r>
          </w:p>
        </w:tc>
        <w:tc>
          <w:tcPr>
            <w:tcW w:w="1556" w:type="dxa"/>
            <w:vAlign w:val="center"/>
          </w:tcPr>
          <w:p w14:paraId="4ACE1565" w14:textId="77777777" w:rsidR="00C67B33" w:rsidRDefault="00000000">
            <w:r>
              <w:t>28.85</w:t>
            </w:r>
          </w:p>
        </w:tc>
        <w:tc>
          <w:tcPr>
            <w:tcW w:w="1556" w:type="dxa"/>
            <w:vAlign w:val="center"/>
          </w:tcPr>
          <w:p w14:paraId="5F17A792" w14:textId="77777777" w:rsidR="00C67B33" w:rsidRDefault="00000000">
            <w:r>
              <w:t>8.50</w:t>
            </w:r>
          </w:p>
        </w:tc>
        <w:tc>
          <w:tcPr>
            <w:tcW w:w="1556" w:type="dxa"/>
            <w:vAlign w:val="center"/>
          </w:tcPr>
          <w:p w14:paraId="29846AC0" w14:textId="77777777" w:rsidR="00C67B33" w:rsidRDefault="00000000">
            <w:r>
              <w:t>53.90</w:t>
            </w:r>
          </w:p>
        </w:tc>
      </w:tr>
      <w:tr w:rsidR="00C67B33" w14:paraId="1A1407CA" w14:textId="77777777">
        <w:tc>
          <w:tcPr>
            <w:tcW w:w="1556" w:type="dxa"/>
            <w:shd w:val="clear" w:color="auto" w:fill="E6E6E6"/>
            <w:vAlign w:val="center"/>
          </w:tcPr>
          <w:p w14:paraId="15BF8A6E" w14:textId="77777777" w:rsidR="00C67B33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702E5E2C" w14:textId="77777777" w:rsidR="00C67B33" w:rsidRDefault="00000000">
            <w:r>
              <w:t>209.17</w:t>
            </w:r>
          </w:p>
        </w:tc>
        <w:tc>
          <w:tcPr>
            <w:tcW w:w="1556" w:type="dxa"/>
            <w:vAlign w:val="center"/>
          </w:tcPr>
          <w:p w14:paraId="3DDFB160" w14:textId="77777777" w:rsidR="00C67B33" w:rsidRDefault="00000000">
            <w:r>
              <w:t>80.71</w:t>
            </w:r>
          </w:p>
        </w:tc>
        <w:tc>
          <w:tcPr>
            <w:tcW w:w="1556" w:type="dxa"/>
            <w:vAlign w:val="center"/>
          </w:tcPr>
          <w:p w14:paraId="49A47F39" w14:textId="77777777" w:rsidR="00C67B33" w:rsidRDefault="00000000">
            <w:r>
              <w:t>91.60</w:t>
            </w:r>
          </w:p>
        </w:tc>
        <w:tc>
          <w:tcPr>
            <w:tcW w:w="1556" w:type="dxa"/>
            <w:vAlign w:val="center"/>
          </w:tcPr>
          <w:p w14:paraId="46B19542" w14:textId="77777777" w:rsidR="00C67B33" w:rsidRDefault="00000000">
            <w:r>
              <w:t>43.16</w:t>
            </w:r>
          </w:p>
        </w:tc>
        <w:tc>
          <w:tcPr>
            <w:tcW w:w="1556" w:type="dxa"/>
            <w:vAlign w:val="center"/>
          </w:tcPr>
          <w:p w14:paraId="25B7DFDE" w14:textId="77777777" w:rsidR="00C67B33" w:rsidRDefault="00000000">
            <w:r>
              <w:t>194.00</w:t>
            </w:r>
          </w:p>
        </w:tc>
      </w:tr>
      <w:tr w:rsidR="00C67B33" w14:paraId="656BCF09" w14:textId="77777777">
        <w:tc>
          <w:tcPr>
            <w:tcW w:w="1556" w:type="dxa"/>
            <w:shd w:val="clear" w:color="auto" w:fill="E6E6E6"/>
            <w:vAlign w:val="center"/>
          </w:tcPr>
          <w:p w14:paraId="0D7B9672" w14:textId="77777777" w:rsidR="00C67B33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59474085" w14:textId="77777777" w:rsidR="00C67B33" w:rsidRDefault="00000000">
            <w:r>
              <w:t>304.54</w:t>
            </w:r>
          </w:p>
        </w:tc>
        <w:tc>
          <w:tcPr>
            <w:tcW w:w="1556" w:type="dxa"/>
            <w:vAlign w:val="center"/>
          </w:tcPr>
          <w:p w14:paraId="1D83157F" w14:textId="77777777" w:rsidR="00C67B33" w:rsidRDefault="00000000">
            <w:r>
              <w:t>153.68</w:t>
            </w:r>
          </w:p>
        </w:tc>
        <w:tc>
          <w:tcPr>
            <w:tcW w:w="1556" w:type="dxa"/>
            <w:vAlign w:val="center"/>
          </w:tcPr>
          <w:p w14:paraId="48DC612F" w14:textId="77777777" w:rsidR="00C67B33" w:rsidRDefault="00000000">
            <w:r>
              <w:t>148.68</w:t>
            </w:r>
          </w:p>
        </w:tc>
        <w:tc>
          <w:tcPr>
            <w:tcW w:w="1556" w:type="dxa"/>
            <w:vAlign w:val="center"/>
          </w:tcPr>
          <w:p w14:paraId="49891CD1" w14:textId="77777777" w:rsidR="00C67B33" w:rsidRDefault="00000000">
            <w:r>
              <w:t>94.12</w:t>
            </w:r>
          </w:p>
        </w:tc>
        <w:tc>
          <w:tcPr>
            <w:tcW w:w="1556" w:type="dxa"/>
            <w:vAlign w:val="center"/>
          </w:tcPr>
          <w:p w14:paraId="2C23687A" w14:textId="77777777" w:rsidR="00C67B33" w:rsidRDefault="00000000">
            <w:r>
              <w:t>341.40</w:t>
            </w:r>
          </w:p>
        </w:tc>
      </w:tr>
      <w:tr w:rsidR="00C67B33" w14:paraId="01035AFB" w14:textId="77777777">
        <w:tc>
          <w:tcPr>
            <w:tcW w:w="1556" w:type="dxa"/>
            <w:shd w:val="clear" w:color="auto" w:fill="E6E6E6"/>
            <w:vAlign w:val="center"/>
          </w:tcPr>
          <w:p w14:paraId="73F26761" w14:textId="77777777" w:rsidR="00C67B33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3574EFA5" w14:textId="77777777" w:rsidR="00C67B33" w:rsidRDefault="00000000">
            <w:r>
              <w:t>408.26</w:t>
            </w:r>
          </w:p>
        </w:tc>
        <w:tc>
          <w:tcPr>
            <w:tcW w:w="1556" w:type="dxa"/>
            <w:vAlign w:val="center"/>
          </w:tcPr>
          <w:p w14:paraId="621A6D13" w14:textId="77777777" w:rsidR="00C67B33" w:rsidRDefault="00000000">
            <w:r>
              <w:t>209.99</w:t>
            </w:r>
          </w:p>
        </w:tc>
        <w:tc>
          <w:tcPr>
            <w:tcW w:w="1556" w:type="dxa"/>
            <w:vAlign w:val="center"/>
          </w:tcPr>
          <w:p w14:paraId="2AD74D77" w14:textId="77777777" w:rsidR="00C67B33" w:rsidRDefault="00000000">
            <w:r>
              <w:t>188.96</w:t>
            </w:r>
          </w:p>
        </w:tc>
        <w:tc>
          <w:tcPr>
            <w:tcW w:w="1556" w:type="dxa"/>
            <w:vAlign w:val="center"/>
          </w:tcPr>
          <w:p w14:paraId="20C3A6B9" w14:textId="77777777" w:rsidR="00C67B33" w:rsidRDefault="00000000">
            <w:r>
              <w:t>138.99</w:t>
            </w:r>
          </w:p>
        </w:tc>
        <w:tc>
          <w:tcPr>
            <w:tcW w:w="1556" w:type="dxa"/>
            <w:vAlign w:val="center"/>
          </w:tcPr>
          <w:p w14:paraId="0CDFCE8B" w14:textId="77777777" w:rsidR="00C67B33" w:rsidRDefault="00000000">
            <w:r>
              <w:t>524.30</w:t>
            </w:r>
          </w:p>
        </w:tc>
      </w:tr>
      <w:tr w:rsidR="00C67B33" w14:paraId="1FA61B1B" w14:textId="77777777">
        <w:tc>
          <w:tcPr>
            <w:tcW w:w="1556" w:type="dxa"/>
            <w:shd w:val="clear" w:color="auto" w:fill="E6E6E6"/>
            <w:vAlign w:val="center"/>
          </w:tcPr>
          <w:p w14:paraId="78C5F04C" w14:textId="77777777" w:rsidR="00C67B33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5CA09EC0" w14:textId="77777777" w:rsidR="00C67B33" w:rsidRDefault="00000000">
            <w:r>
              <w:t>469.61</w:t>
            </w:r>
          </w:p>
        </w:tc>
        <w:tc>
          <w:tcPr>
            <w:tcW w:w="1556" w:type="dxa"/>
            <w:vAlign w:val="center"/>
          </w:tcPr>
          <w:p w14:paraId="18F71CF8" w14:textId="77777777" w:rsidR="00C67B33" w:rsidRDefault="00000000">
            <w:r>
              <w:t>298.68</w:t>
            </w:r>
          </w:p>
        </w:tc>
        <w:tc>
          <w:tcPr>
            <w:tcW w:w="1556" w:type="dxa"/>
            <w:vAlign w:val="center"/>
          </w:tcPr>
          <w:p w14:paraId="5B1F1B2D" w14:textId="77777777" w:rsidR="00C67B33" w:rsidRDefault="00000000">
            <w:r>
              <w:t>244.54</w:t>
            </w:r>
          </w:p>
        </w:tc>
        <w:tc>
          <w:tcPr>
            <w:tcW w:w="1556" w:type="dxa"/>
            <w:vAlign w:val="center"/>
          </w:tcPr>
          <w:p w14:paraId="53627952" w14:textId="77777777" w:rsidR="00C67B33" w:rsidRDefault="00000000">
            <w:r>
              <w:t>200.85</w:t>
            </w:r>
          </w:p>
        </w:tc>
        <w:tc>
          <w:tcPr>
            <w:tcW w:w="1556" w:type="dxa"/>
            <w:vAlign w:val="center"/>
          </w:tcPr>
          <w:p w14:paraId="03D50ED1" w14:textId="77777777" w:rsidR="00C67B33" w:rsidRDefault="00000000">
            <w:r>
              <w:t>765.00</w:t>
            </w:r>
          </w:p>
        </w:tc>
      </w:tr>
      <w:tr w:rsidR="00C67B33" w14:paraId="3B4C41E8" w14:textId="77777777">
        <w:tc>
          <w:tcPr>
            <w:tcW w:w="1556" w:type="dxa"/>
            <w:shd w:val="clear" w:color="auto" w:fill="E6E6E6"/>
            <w:vAlign w:val="center"/>
          </w:tcPr>
          <w:p w14:paraId="426A909B" w14:textId="77777777" w:rsidR="00C67B33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0D3A7430" w14:textId="77777777" w:rsidR="00C67B33" w:rsidRDefault="00000000">
            <w:r>
              <w:t>427.68</w:t>
            </w:r>
          </w:p>
        </w:tc>
        <w:tc>
          <w:tcPr>
            <w:tcW w:w="1556" w:type="dxa"/>
            <w:vAlign w:val="center"/>
          </w:tcPr>
          <w:p w14:paraId="1687FBCE" w14:textId="77777777" w:rsidR="00C67B33" w:rsidRDefault="00000000">
            <w:r>
              <w:t>377.94</w:t>
            </w:r>
          </w:p>
        </w:tc>
        <w:tc>
          <w:tcPr>
            <w:tcW w:w="1556" w:type="dxa"/>
            <w:vAlign w:val="center"/>
          </w:tcPr>
          <w:p w14:paraId="79D3C14F" w14:textId="77777777" w:rsidR="00C67B33" w:rsidRDefault="00000000">
            <w:r>
              <w:t>291.36</w:t>
            </w:r>
          </w:p>
        </w:tc>
        <w:tc>
          <w:tcPr>
            <w:tcW w:w="1556" w:type="dxa"/>
            <w:vAlign w:val="center"/>
          </w:tcPr>
          <w:p w14:paraId="4BABEBBC" w14:textId="77777777" w:rsidR="00C67B33" w:rsidRDefault="00000000">
            <w:r>
              <w:t>240.13</w:t>
            </w:r>
          </w:p>
        </w:tc>
        <w:tc>
          <w:tcPr>
            <w:tcW w:w="1556" w:type="dxa"/>
            <w:vAlign w:val="center"/>
          </w:tcPr>
          <w:p w14:paraId="1D7F64D7" w14:textId="77777777" w:rsidR="00C67B33" w:rsidRDefault="00000000">
            <w:r>
              <w:t>943.20</w:t>
            </w:r>
          </w:p>
        </w:tc>
      </w:tr>
      <w:tr w:rsidR="00C67B33" w14:paraId="7D36503E" w14:textId="77777777">
        <w:tc>
          <w:tcPr>
            <w:tcW w:w="1556" w:type="dxa"/>
            <w:shd w:val="clear" w:color="auto" w:fill="E6E6E6"/>
            <w:vAlign w:val="center"/>
          </w:tcPr>
          <w:p w14:paraId="778924CA" w14:textId="77777777" w:rsidR="00C67B33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63554C79" w14:textId="77777777" w:rsidR="00C67B33" w:rsidRDefault="00000000">
            <w:r>
              <w:t>324.58</w:t>
            </w:r>
          </w:p>
        </w:tc>
        <w:tc>
          <w:tcPr>
            <w:tcW w:w="1556" w:type="dxa"/>
            <w:vAlign w:val="center"/>
          </w:tcPr>
          <w:p w14:paraId="5A6397CB" w14:textId="77777777" w:rsidR="00C67B33" w:rsidRDefault="00000000">
            <w:r>
              <w:t>429.08</w:t>
            </w:r>
          </w:p>
        </w:tc>
        <w:tc>
          <w:tcPr>
            <w:tcW w:w="1556" w:type="dxa"/>
            <w:vAlign w:val="center"/>
          </w:tcPr>
          <w:p w14:paraId="39C33EC8" w14:textId="77777777" w:rsidR="00C67B33" w:rsidRDefault="00000000">
            <w:r>
              <w:t>324.58</w:t>
            </w:r>
          </w:p>
        </w:tc>
        <w:tc>
          <w:tcPr>
            <w:tcW w:w="1556" w:type="dxa"/>
            <w:vAlign w:val="center"/>
          </w:tcPr>
          <w:p w14:paraId="124C580C" w14:textId="77777777" w:rsidR="00C67B33" w:rsidRDefault="00000000">
            <w:r>
              <w:t>267.75</w:t>
            </w:r>
          </w:p>
        </w:tc>
        <w:tc>
          <w:tcPr>
            <w:tcW w:w="1556" w:type="dxa"/>
            <w:vAlign w:val="center"/>
          </w:tcPr>
          <w:p w14:paraId="15DA9296" w14:textId="77777777" w:rsidR="00C67B33" w:rsidRDefault="00000000">
            <w:r>
              <w:t>1060.20</w:t>
            </w:r>
          </w:p>
        </w:tc>
      </w:tr>
      <w:tr w:rsidR="00C67B33" w14:paraId="1F4BADA6" w14:textId="77777777">
        <w:tc>
          <w:tcPr>
            <w:tcW w:w="1556" w:type="dxa"/>
            <w:shd w:val="clear" w:color="auto" w:fill="E6E6E6"/>
            <w:vAlign w:val="center"/>
          </w:tcPr>
          <w:p w14:paraId="27B14CDE" w14:textId="77777777" w:rsidR="00C67B33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57DE9B51" w14:textId="77777777" w:rsidR="00C67B33" w:rsidRDefault="00000000">
            <w:r>
              <w:t>316.73</w:t>
            </w:r>
          </w:p>
        </w:tc>
        <w:tc>
          <w:tcPr>
            <w:tcW w:w="1556" w:type="dxa"/>
            <w:vAlign w:val="center"/>
          </w:tcPr>
          <w:p w14:paraId="11F954E2" w14:textId="77777777" w:rsidR="00C67B33" w:rsidRDefault="00000000">
            <w:r>
              <w:t>411.51</w:t>
            </w:r>
          </w:p>
        </w:tc>
        <w:tc>
          <w:tcPr>
            <w:tcW w:w="1556" w:type="dxa"/>
            <w:vAlign w:val="center"/>
          </w:tcPr>
          <w:p w14:paraId="253A2F81" w14:textId="77777777" w:rsidR="00C67B33" w:rsidRDefault="00000000">
            <w:r>
              <w:t>468.75</w:t>
            </w:r>
          </w:p>
        </w:tc>
        <w:tc>
          <w:tcPr>
            <w:tcW w:w="1556" w:type="dxa"/>
            <w:vAlign w:val="center"/>
          </w:tcPr>
          <w:p w14:paraId="443D33B1" w14:textId="77777777" w:rsidR="00C67B33" w:rsidRDefault="00000000">
            <w:r>
              <w:t>261.37</w:t>
            </w:r>
          </w:p>
        </w:tc>
        <w:tc>
          <w:tcPr>
            <w:tcW w:w="1556" w:type="dxa"/>
            <w:vAlign w:val="center"/>
          </w:tcPr>
          <w:p w14:paraId="7AF4E03E" w14:textId="77777777" w:rsidR="00C67B33" w:rsidRDefault="00000000">
            <w:r>
              <w:t>1038.20</w:t>
            </w:r>
          </w:p>
        </w:tc>
      </w:tr>
      <w:tr w:rsidR="00C67B33" w14:paraId="51616CF9" w14:textId="77777777">
        <w:tc>
          <w:tcPr>
            <w:tcW w:w="1556" w:type="dxa"/>
            <w:shd w:val="clear" w:color="auto" w:fill="E6E6E6"/>
            <w:vAlign w:val="center"/>
          </w:tcPr>
          <w:p w14:paraId="35518E59" w14:textId="77777777" w:rsidR="00C67B33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14CECC65" w14:textId="77777777" w:rsidR="00C67B33" w:rsidRDefault="00000000">
            <w:r>
              <w:t>284.17</w:t>
            </w:r>
          </w:p>
        </w:tc>
        <w:tc>
          <w:tcPr>
            <w:tcW w:w="1556" w:type="dxa"/>
            <w:vAlign w:val="center"/>
          </w:tcPr>
          <w:p w14:paraId="5C83ECEC" w14:textId="77777777" w:rsidR="00C67B33" w:rsidRDefault="00000000">
            <w:r>
              <w:t>347.24</w:t>
            </w:r>
          </w:p>
        </w:tc>
        <w:tc>
          <w:tcPr>
            <w:tcW w:w="1556" w:type="dxa"/>
            <w:vAlign w:val="center"/>
          </w:tcPr>
          <w:p w14:paraId="4C24F658" w14:textId="77777777" w:rsidR="00C67B33" w:rsidRDefault="00000000">
            <w:r>
              <w:t>575.77</w:t>
            </w:r>
          </w:p>
        </w:tc>
        <w:tc>
          <w:tcPr>
            <w:tcW w:w="1556" w:type="dxa"/>
            <w:vAlign w:val="center"/>
          </w:tcPr>
          <w:p w14:paraId="410B7B4A" w14:textId="77777777" w:rsidR="00C67B33" w:rsidRDefault="00000000">
            <w:r>
              <w:t>234.64</w:t>
            </w:r>
          </w:p>
        </w:tc>
        <w:tc>
          <w:tcPr>
            <w:tcW w:w="1556" w:type="dxa"/>
            <w:vAlign w:val="center"/>
          </w:tcPr>
          <w:p w14:paraId="7085A03E" w14:textId="77777777" w:rsidR="00C67B33" w:rsidRDefault="00000000">
            <w:r>
              <w:t>936.70</w:t>
            </w:r>
          </w:p>
        </w:tc>
      </w:tr>
      <w:tr w:rsidR="00C67B33" w14:paraId="04C85884" w14:textId="77777777">
        <w:tc>
          <w:tcPr>
            <w:tcW w:w="1556" w:type="dxa"/>
            <w:shd w:val="clear" w:color="auto" w:fill="E6E6E6"/>
            <w:vAlign w:val="center"/>
          </w:tcPr>
          <w:p w14:paraId="219E6F71" w14:textId="77777777" w:rsidR="00C67B33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5625F381" w14:textId="77777777" w:rsidR="00C67B33" w:rsidRDefault="00000000">
            <w:r>
              <w:t>236.13</w:t>
            </w:r>
          </w:p>
        </w:tc>
        <w:tc>
          <w:tcPr>
            <w:tcW w:w="1556" w:type="dxa"/>
            <w:vAlign w:val="center"/>
          </w:tcPr>
          <w:p w14:paraId="08FB7136" w14:textId="77777777" w:rsidR="00C67B33" w:rsidRDefault="00000000">
            <w:r>
              <w:t>251.83</w:t>
            </w:r>
          </w:p>
        </w:tc>
        <w:tc>
          <w:tcPr>
            <w:tcW w:w="1556" w:type="dxa"/>
            <w:vAlign w:val="center"/>
          </w:tcPr>
          <w:p w14:paraId="3132D3D3" w14:textId="77777777" w:rsidR="00C67B33" w:rsidRDefault="00000000">
            <w:r>
              <w:t>626.56</w:t>
            </w:r>
          </w:p>
        </w:tc>
        <w:tc>
          <w:tcPr>
            <w:tcW w:w="1556" w:type="dxa"/>
            <w:vAlign w:val="center"/>
          </w:tcPr>
          <w:p w14:paraId="05F509C4" w14:textId="77777777" w:rsidR="00C67B33" w:rsidRDefault="00000000">
            <w:r>
              <w:t>168.89</w:t>
            </w:r>
          </w:p>
        </w:tc>
        <w:tc>
          <w:tcPr>
            <w:tcW w:w="1556" w:type="dxa"/>
            <w:vAlign w:val="center"/>
          </w:tcPr>
          <w:p w14:paraId="24845BF4" w14:textId="77777777" w:rsidR="00C67B33" w:rsidRDefault="00000000">
            <w:r>
              <w:t>766.30</w:t>
            </w:r>
          </w:p>
        </w:tc>
      </w:tr>
      <w:tr w:rsidR="00C67B33" w14:paraId="096DE355" w14:textId="77777777">
        <w:tc>
          <w:tcPr>
            <w:tcW w:w="1556" w:type="dxa"/>
            <w:shd w:val="clear" w:color="auto" w:fill="E6E6E6"/>
            <w:vAlign w:val="center"/>
          </w:tcPr>
          <w:p w14:paraId="14F86E43" w14:textId="77777777" w:rsidR="00C67B33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19AABD8F" w14:textId="77777777" w:rsidR="00C67B33" w:rsidRDefault="00000000">
            <w:r>
              <w:t>178.20</w:t>
            </w:r>
          </w:p>
        </w:tc>
        <w:tc>
          <w:tcPr>
            <w:tcW w:w="1556" w:type="dxa"/>
            <w:vAlign w:val="center"/>
          </w:tcPr>
          <w:p w14:paraId="4636D9C9" w14:textId="77777777" w:rsidR="00C67B33" w:rsidRDefault="00000000">
            <w:r>
              <w:t>153.25</w:t>
            </w:r>
          </w:p>
        </w:tc>
        <w:tc>
          <w:tcPr>
            <w:tcW w:w="1556" w:type="dxa"/>
            <w:vAlign w:val="center"/>
          </w:tcPr>
          <w:p w14:paraId="414DCEC2" w14:textId="77777777" w:rsidR="00C67B33" w:rsidRDefault="00000000">
            <w:r>
              <w:t>542.21</w:t>
            </w:r>
          </w:p>
        </w:tc>
        <w:tc>
          <w:tcPr>
            <w:tcW w:w="1556" w:type="dxa"/>
            <w:vAlign w:val="center"/>
          </w:tcPr>
          <w:p w14:paraId="6101C10A" w14:textId="77777777" w:rsidR="00C67B33" w:rsidRDefault="00000000">
            <w:r>
              <w:t>87.39</w:t>
            </w:r>
          </w:p>
        </w:tc>
        <w:tc>
          <w:tcPr>
            <w:tcW w:w="1556" w:type="dxa"/>
            <w:vAlign w:val="center"/>
          </w:tcPr>
          <w:p w14:paraId="1B57914C" w14:textId="77777777" w:rsidR="00C67B33" w:rsidRDefault="00000000">
            <w:r>
              <w:t>515.60</w:t>
            </w:r>
          </w:p>
        </w:tc>
      </w:tr>
      <w:tr w:rsidR="00C67B33" w14:paraId="54FCBA4B" w14:textId="77777777">
        <w:tc>
          <w:tcPr>
            <w:tcW w:w="1556" w:type="dxa"/>
            <w:shd w:val="clear" w:color="auto" w:fill="E6E6E6"/>
            <w:vAlign w:val="center"/>
          </w:tcPr>
          <w:p w14:paraId="57B6FBBC" w14:textId="77777777" w:rsidR="00C67B33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21E43C8E" w14:textId="77777777" w:rsidR="00C67B33" w:rsidRDefault="00000000">
            <w:r>
              <w:t>116.83</w:t>
            </w:r>
          </w:p>
        </w:tc>
        <w:tc>
          <w:tcPr>
            <w:tcW w:w="1556" w:type="dxa"/>
            <w:vAlign w:val="center"/>
          </w:tcPr>
          <w:p w14:paraId="4BF3E495" w14:textId="77777777" w:rsidR="00C67B33" w:rsidRDefault="00000000">
            <w:r>
              <w:t>84.20</w:t>
            </w:r>
          </w:p>
        </w:tc>
        <w:tc>
          <w:tcPr>
            <w:tcW w:w="1556" w:type="dxa"/>
            <w:vAlign w:val="center"/>
          </w:tcPr>
          <w:p w14:paraId="66950F87" w14:textId="77777777" w:rsidR="00C67B33" w:rsidRDefault="00000000">
            <w:r>
              <w:t>338.40</w:t>
            </w:r>
          </w:p>
        </w:tc>
        <w:tc>
          <w:tcPr>
            <w:tcW w:w="1556" w:type="dxa"/>
            <w:vAlign w:val="center"/>
          </w:tcPr>
          <w:p w14:paraId="7F81A15B" w14:textId="77777777" w:rsidR="00C67B33" w:rsidRDefault="00000000">
            <w:r>
              <w:t>37.63</w:t>
            </w:r>
          </w:p>
        </w:tc>
        <w:tc>
          <w:tcPr>
            <w:tcW w:w="1556" w:type="dxa"/>
            <w:vAlign w:val="center"/>
          </w:tcPr>
          <w:p w14:paraId="2B180ECE" w14:textId="77777777" w:rsidR="00C67B33" w:rsidRDefault="00000000">
            <w:r>
              <w:t>272.60</w:t>
            </w:r>
          </w:p>
        </w:tc>
      </w:tr>
      <w:tr w:rsidR="00C67B33" w14:paraId="27EDA0E2" w14:textId="77777777">
        <w:tc>
          <w:tcPr>
            <w:tcW w:w="1556" w:type="dxa"/>
            <w:shd w:val="clear" w:color="auto" w:fill="E6E6E6"/>
            <w:vAlign w:val="center"/>
          </w:tcPr>
          <w:p w14:paraId="7E83B7B1" w14:textId="77777777" w:rsidR="00C67B33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1E2B0973" w14:textId="77777777" w:rsidR="00C67B33" w:rsidRDefault="00000000">
            <w:r>
              <w:t>40.90</w:t>
            </w:r>
          </w:p>
        </w:tc>
        <w:tc>
          <w:tcPr>
            <w:tcW w:w="1556" w:type="dxa"/>
            <w:vAlign w:val="center"/>
          </w:tcPr>
          <w:p w14:paraId="741635E6" w14:textId="77777777" w:rsidR="00C67B33" w:rsidRDefault="00000000">
            <w:r>
              <w:t>22.44</w:t>
            </w:r>
          </w:p>
        </w:tc>
        <w:tc>
          <w:tcPr>
            <w:tcW w:w="1556" w:type="dxa"/>
            <w:vAlign w:val="center"/>
          </w:tcPr>
          <w:p w14:paraId="131EB071" w14:textId="77777777" w:rsidR="00C67B33" w:rsidRDefault="00000000">
            <w:r>
              <w:t>116.53</w:t>
            </w:r>
          </w:p>
        </w:tc>
        <w:tc>
          <w:tcPr>
            <w:tcW w:w="1556" w:type="dxa"/>
            <w:vAlign w:val="center"/>
          </w:tcPr>
          <w:p w14:paraId="1B63AA82" w14:textId="77777777" w:rsidR="00C67B33" w:rsidRDefault="00000000">
            <w:r>
              <w:t>5.29</w:t>
            </w:r>
          </w:p>
        </w:tc>
        <w:tc>
          <w:tcPr>
            <w:tcW w:w="1556" w:type="dxa"/>
            <w:vAlign w:val="center"/>
          </w:tcPr>
          <w:p w14:paraId="5990ED54" w14:textId="77777777" w:rsidR="00C67B33" w:rsidRDefault="00000000">
            <w:r>
              <w:t>79.20</w:t>
            </w:r>
          </w:p>
        </w:tc>
      </w:tr>
      <w:tr w:rsidR="00C67B33" w14:paraId="3F89A0BA" w14:textId="77777777">
        <w:tc>
          <w:tcPr>
            <w:tcW w:w="1556" w:type="dxa"/>
            <w:shd w:val="clear" w:color="auto" w:fill="E6E6E6"/>
            <w:vAlign w:val="center"/>
          </w:tcPr>
          <w:p w14:paraId="6241D11F" w14:textId="77777777" w:rsidR="00C67B33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120075FF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BB620C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AD38DB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6B02E0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5A12A1" w14:textId="77777777" w:rsidR="00C67B33" w:rsidRDefault="00000000">
            <w:r>
              <w:t>0.00</w:t>
            </w:r>
          </w:p>
        </w:tc>
      </w:tr>
      <w:tr w:rsidR="00C67B33" w14:paraId="3E42F627" w14:textId="77777777">
        <w:tc>
          <w:tcPr>
            <w:tcW w:w="1556" w:type="dxa"/>
            <w:shd w:val="clear" w:color="auto" w:fill="E6E6E6"/>
            <w:vAlign w:val="center"/>
          </w:tcPr>
          <w:p w14:paraId="1DE7CB2D" w14:textId="77777777" w:rsidR="00C67B33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606A3B63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752E16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75FC20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563450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21AEFE" w14:textId="77777777" w:rsidR="00C67B33" w:rsidRDefault="00000000">
            <w:r>
              <w:t>0.00</w:t>
            </w:r>
          </w:p>
        </w:tc>
      </w:tr>
      <w:tr w:rsidR="00C67B33" w14:paraId="00359A00" w14:textId="77777777">
        <w:tc>
          <w:tcPr>
            <w:tcW w:w="1556" w:type="dxa"/>
            <w:shd w:val="clear" w:color="auto" w:fill="E6E6E6"/>
            <w:vAlign w:val="center"/>
          </w:tcPr>
          <w:p w14:paraId="29EA12A2" w14:textId="77777777" w:rsidR="00C67B33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13D9A0E1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FD8AEB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C70F2B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9DCE7F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07AAF0" w14:textId="77777777" w:rsidR="00C67B33" w:rsidRDefault="00000000">
            <w:r>
              <w:t>0.00</w:t>
            </w:r>
          </w:p>
        </w:tc>
      </w:tr>
      <w:tr w:rsidR="00C67B33" w14:paraId="49D40EE1" w14:textId="77777777">
        <w:tc>
          <w:tcPr>
            <w:tcW w:w="1556" w:type="dxa"/>
            <w:shd w:val="clear" w:color="auto" w:fill="E6E6E6"/>
            <w:vAlign w:val="center"/>
          </w:tcPr>
          <w:p w14:paraId="23619931" w14:textId="77777777" w:rsidR="00C67B33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723EA033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94C3FA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2F4CF9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A8CFAA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33731D" w14:textId="77777777" w:rsidR="00C67B33" w:rsidRDefault="00000000">
            <w:r>
              <w:t>0.00</w:t>
            </w:r>
          </w:p>
        </w:tc>
      </w:tr>
      <w:tr w:rsidR="00C67B33" w14:paraId="08DDFF29" w14:textId="77777777">
        <w:tc>
          <w:tcPr>
            <w:tcW w:w="1556" w:type="dxa"/>
            <w:shd w:val="clear" w:color="auto" w:fill="E6E6E6"/>
            <w:vAlign w:val="center"/>
          </w:tcPr>
          <w:p w14:paraId="674BA46E" w14:textId="77777777" w:rsidR="00C67B33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5BEFEFDE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D204AC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09F8F9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A15507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47CF07" w14:textId="77777777" w:rsidR="00C67B33" w:rsidRDefault="00000000">
            <w:r>
              <w:t>0.00</w:t>
            </w:r>
          </w:p>
        </w:tc>
      </w:tr>
      <w:tr w:rsidR="00C67B33" w14:paraId="618F155B" w14:textId="77777777">
        <w:tc>
          <w:tcPr>
            <w:tcW w:w="1556" w:type="dxa"/>
            <w:shd w:val="clear" w:color="auto" w:fill="E6E6E6"/>
            <w:vAlign w:val="center"/>
          </w:tcPr>
          <w:p w14:paraId="4792838A" w14:textId="77777777" w:rsidR="00C67B33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5ACD0F16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7C8A38D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37028F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69F37A" w14:textId="77777777" w:rsidR="00C67B3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AE6CC1" w14:textId="77777777" w:rsidR="00C67B33" w:rsidRDefault="00000000">
            <w:r>
              <w:t>0.00</w:t>
            </w:r>
          </w:p>
        </w:tc>
      </w:tr>
    </w:tbl>
    <w:p w14:paraId="49333DF7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辐射"/>
      <w:bookmarkEnd w:id="51"/>
    </w:p>
    <w:p w14:paraId="4DDD1AE0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2" w:name="室外逐时辐射备注"/>
      <w:bookmarkEnd w:id="52"/>
    </w:p>
    <w:p w14:paraId="365CDDAA" w14:textId="77777777" w:rsidR="00697366" w:rsidRDefault="00697366" w:rsidP="00CA66B7">
      <w:pPr>
        <w:pStyle w:val="2"/>
      </w:pPr>
      <w:bookmarkStart w:id="53" w:name="_Toc155690730"/>
      <w:bookmarkStart w:id="54" w:name="_Toc185493696"/>
      <w:bookmarkEnd w:id="0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23B097E1" w14:textId="77777777" w:rsidR="009C002A" w:rsidRPr="00CA66B7" w:rsidRDefault="009C002A" w:rsidP="006A4FEA">
      <w:pPr>
        <w:rPr>
          <w:color w:val="000000"/>
          <w:szCs w:val="21"/>
        </w:rPr>
      </w:pPr>
      <w:bookmarkStart w:id="5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5"/>
    </w:p>
    <w:p w14:paraId="48BF5367" w14:textId="77777777" w:rsidR="00800A70" w:rsidRDefault="00800A70" w:rsidP="006B27F7">
      <w:pPr>
        <w:jc w:val="center"/>
      </w:pPr>
      <w:bookmarkStart w:id="56" w:name="自然通风室内温度表格"/>
      <w:bookmarkEnd w:id="56"/>
    </w:p>
    <w:p w14:paraId="6EEF66E3" w14:textId="77777777" w:rsidR="00A279F8" w:rsidRPr="00794676" w:rsidRDefault="00A279F8" w:rsidP="009A61CA">
      <w:pPr>
        <w:pStyle w:val="1"/>
      </w:pPr>
      <w:bookmarkStart w:id="57" w:name="_Toc185493697"/>
      <w:r>
        <w:t>工程材料</w:t>
      </w:r>
      <w:bookmarkEnd w:id="5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C67B33" w14:paraId="1C68DC44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714B15D0" w14:textId="77777777" w:rsidR="00C67B33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890B66F" w14:textId="77777777" w:rsidR="00C67B33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2B3B37E" w14:textId="77777777" w:rsidR="00C67B33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2F9A338" w14:textId="77777777" w:rsidR="00C67B33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DF768E6" w14:textId="77777777" w:rsidR="00C67B33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77FF2F4" w14:textId="77777777" w:rsidR="00C67B33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32986BB5" w14:textId="77777777" w:rsidR="00C67B33" w:rsidRDefault="00000000">
            <w:pPr>
              <w:jc w:val="center"/>
            </w:pPr>
            <w:r>
              <w:t>数据来源</w:t>
            </w:r>
          </w:p>
        </w:tc>
      </w:tr>
      <w:tr w:rsidR="00C67B33" w14:paraId="3227BDED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7DD6EA8D" w14:textId="77777777" w:rsidR="00C67B33" w:rsidRDefault="00C67B33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38F118DC" w14:textId="77777777" w:rsidR="00C67B33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45390A8" w14:textId="77777777" w:rsidR="00C67B33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4E1439D" w14:textId="77777777" w:rsidR="00C67B33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0EBBBEC" w14:textId="77777777" w:rsidR="00C67B33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E951710" w14:textId="77777777" w:rsidR="00C67B33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18A2A1D9" w14:textId="77777777" w:rsidR="00C67B33" w:rsidRDefault="00C67B33">
            <w:pPr>
              <w:jc w:val="center"/>
            </w:pPr>
          </w:p>
        </w:tc>
      </w:tr>
      <w:tr w:rsidR="00C67B33" w14:paraId="0BC94E44" w14:textId="77777777">
        <w:tc>
          <w:tcPr>
            <w:tcW w:w="2196" w:type="dxa"/>
            <w:shd w:val="clear" w:color="auto" w:fill="E6E6E6"/>
            <w:vAlign w:val="center"/>
          </w:tcPr>
          <w:p w14:paraId="39ADFA80" w14:textId="77777777" w:rsidR="00C67B33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626FCC53" w14:textId="77777777" w:rsidR="00C67B33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75FE8575" w14:textId="77777777" w:rsidR="00C67B33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4052DCA1" w14:textId="77777777" w:rsidR="00C67B33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45E6E188" w14:textId="77777777" w:rsidR="00C67B3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566FE77" w14:textId="77777777" w:rsidR="00C67B33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1B3CEFD4" w14:textId="77777777" w:rsidR="00C67B3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C67B33" w14:paraId="3F7DECC2" w14:textId="77777777">
        <w:tc>
          <w:tcPr>
            <w:tcW w:w="2196" w:type="dxa"/>
            <w:shd w:val="clear" w:color="auto" w:fill="E6E6E6"/>
            <w:vAlign w:val="center"/>
          </w:tcPr>
          <w:p w14:paraId="44CC4DA9" w14:textId="77777777" w:rsidR="00C67B33" w:rsidRDefault="00000000">
            <w:r>
              <w:t>轻集料混凝土</w:t>
            </w:r>
            <w:r>
              <w:t>2%</w:t>
            </w:r>
            <w:r>
              <w:t>找坡层</w:t>
            </w:r>
          </w:p>
        </w:tc>
        <w:tc>
          <w:tcPr>
            <w:tcW w:w="1018" w:type="dxa"/>
            <w:vAlign w:val="center"/>
          </w:tcPr>
          <w:p w14:paraId="6CCC26C1" w14:textId="77777777" w:rsidR="00C67B33" w:rsidRDefault="00000000">
            <w:r>
              <w:t>0.450</w:t>
            </w:r>
          </w:p>
        </w:tc>
        <w:tc>
          <w:tcPr>
            <w:tcW w:w="1030" w:type="dxa"/>
            <w:vAlign w:val="center"/>
          </w:tcPr>
          <w:p w14:paraId="6EF7BC90" w14:textId="77777777" w:rsidR="00C67B33" w:rsidRDefault="00000000">
            <w:r>
              <w:t>7.500</w:t>
            </w:r>
          </w:p>
        </w:tc>
        <w:tc>
          <w:tcPr>
            <w:tcW w:w="848" w:type="dxa"/>
            <w:vAlign w:val="center"/>
          </w:tcPr>
          <w:p w14:paraId="3109C34B" w14:textId="77777777" w:rsidR="00C67B33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5E95EC23" w14:textId="77777777" w:rsidR="00C67B33" w:rsidRDefault="00000000">
            <w:r>
              <w:t>1074.3</w:t>
            </w:r>
          </w:p>
        </w:tc>
        <w:tc>
          <w:tcPr>
            <w:tcW w:w="1188" w:type="dxa"/>
            <w:vAlign w:val="center"/>
          </w:tcPr>
          <w:p w14:paraId="3890D707" w14:textId="77777777" w:rsidR="00C67B33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2795F8FE" w14:textId="77777777" w:rsidR="00C67B3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</w:t>
            </w:r>
            <w:r>
              <w:rPr>
                <w:sz w:val="18"/>
                <w:szCs w:val="18"/>
              </w:rPr>
              <w:lastRenderedPageBreak/>
              <w:t>2016</w:t>
            </w:r>
          </w:p>
        </w:tc>
      </w:tr>
      <w:tr w:rsidR="00C67B33" w14:paraId="54545CC3" w14:textId="77777777">
        <w:tc>
          <w:tcPr>
            <w:tcW w:w="2196" w:type="dxa"/>
            <w:shd w:val="clear" w:color="auto" w:fill="E6E6E6"/>
            <w:vAlign w:val="center"/>
          </w:tcPr>
          <w:p w14:paraId="5CF0A910" w14:textId="77777777" w:rsidR="00C67B33" w:rsidRDefault="00000000">
            <w:r>
              <w:lastRenderedPageBreak/>
              <w:t>C20</w:t>
            </w:r>
            <w:r>
              <w:t>细石混凝土</w:t>
            </w:r>
          </w:p>
        </w:tc>
        <w:tc>
          <w:tcPr>
            <w:tcW w:w="1018" w:type="dxa"/>
            <w:vAlign w:val="center"/>
          </w:tcPr>
          <w:p w14:paraId="1792BBCF" w14:textId="77777777" w:rsidR="00C67B33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733BA460" w14:textId="77777777" w:rsidR="00C67B33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521DEF36" w14:textId="77777777" w:rsidR="00C67B33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616EB9AA" w14:textId="77777777" w:rsidR="00C67B33" w:rsidRDefault="00000000">
            <w:r>
              <w:t>1016.5</w:t>
            </w:r>
          </w:p>
        </w:tc>
        <w:tc>
          <w:tcPr>
            <w:tcW w:w="1188" w:type="dxa"/>
            <w:vAlign w:val="center"/>
          </w:tcPr>
          <w:p w14:paraId="6FD5A0CC" w14:textId="77777777" w:rsidR="00C67B33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71869D7B" w14:textId="77777777" w:rsidR="00C67B3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C67B33" w14:paraId="3EEF6C5F" w14:textId="77777777">
        <w:tc>
          <w:tcPr>
            <w:tcW w:w="2196" w:type="dxa"/>
            <w:shd w:val="clear" w:color="auto" w:fill="E6E6E6"/>
            <w:vAlign w:val="center"/>
          </w:tcPr>
          <w:p w14:paraId="43778007" w14:textId="77777777" w:rsidR="00C67B33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5A77688E" w14:textId="77777777" w:rsidR="00C67B33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31F2EB86" w14:textId="77777777" w:rsidR="00C67B33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4F4248A6" w14:textId="77777777" w:rsidR="00C67B33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3CE9E165" w14:textId="77777777" w:rsidR="00C67B3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378B867" w14:textId="77777777" w:rsidR="00C67B33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79474A04" w14:textId="77777777" w:rsidR="00C67B3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C67B33" w14:paraId="3C501D87" w14:textId="77777777">
        <w:tc>
          <w:tcPr>
            <w:tcW w:w="2196" w:type="dxa"/>
            <w:shd w:val="clear" w:color="auto" w:fill="E6E6E6"/>
            <w:vAlign w:val="center"/>
          </w:tcPr>
          <w:p w14:paraId="021D482A" w14:textId="77777777" w:rsidR="00C67B33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386629F5" w14:textId="77777777" w:rsidR="00C67B33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42646669" w14:textId="77777777" w:rsidR="00C67B33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20B9A2C9" w14:textId="77777777" w:rsidR="00C67B33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0CA6CE4B" w14:textId="77777777" w:rsidR="00C67B33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7644BB7B" w14:textId="77777777" w:rsidR="00C67B33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45D94C47" w14:textId="77777777" w:rsidR="00C67B3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C67B33" w14:paraId="6F8890FF" w14:textId="77777777">
        <w:tc>
          <w:tcPr>
            <w:tcW w:w="2196" w:type="dxa"/>
            <w:shd w:val="clear" w:color="auto" w:fill="E6E6E6"/>
            <w:vAlign w:val="center"/>
          </w:tcPr>
          <w:p w14:paraId="6889A6CC" w14:textId="77777777" w:rsidR="00C67B33" w:rsidRDefault="00000000">
            <w:r>
              <w:t>挤塑聚苯乙烯泡沫塑料板</w:t>
            </w:r>
          </w:p>
        </w:tc>
        <w:tc>
          <w:tcPr>
            <w:tcW w:w="1018" w:type="dxa"/>
            <w:vAlign w:val="center"/>
          </w:tcPr>
          <w:p w14:paraId="03D0C963" w14:textId="77777777" w:rsidR="00C67B33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7BCA964E" w14:textId="77777777" w:rsidR="00C67B33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25F52925" w14:textId="77777777" w:rsidR="00C67B33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49383F31" w14:textId="77777777" w:rsidR="00C67B33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0DDD10F9" w14:textId="77777777" w:rsidR="00C67B33" w:rsidRDefault="00000000">
            <w:r>
              <w:t>0.0162</w:t>
            </w:r>
          </w:p>
        </w:tc>
        <w:tc>
          <w:tcPr>
            <w:tcW w:w="1516" w:type="dxa"/>
            <w:vAlign w:val="center"/>
          </w:tcPr>
          <w:p w14:paraId="74E0CF96" w14:textId="77777777" w:rsidR="00C67B3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C67B33" w14:paraId="5E8C04D3" w14:textId="77777777">
        <w:tc>
          <w:tcPr>
            <w:tcW w:w="2196" w:type="dxa"/>
            <w:shd w:val="clear" w:color="auto" w:fill="E6E6E6"/>
            <w:vAlign w:val="center"/>
          </w:tcPr>
          <w:p w14:paraId="652F68DE" w14:textId="77777777" w:rsidR="00C67B33" w:rsidRDefault="00000000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14:paraId="66D6EB95" w14:textId="77777777" w:rsidR="00C67B33" w:rsidRDefault="00000000">
            <w:r>
              <w:t>0.041</w:t>
            </w:r>
          </w:p>
        </w:tc>
        <w:tc>
          <w:tcPr>
            <w:tcW w:w="1030" w:type="dxa"/>
            <w:vAlign w:val="center"/>
          </w:tcPr>
          <w:p w14:paraId="5E189249" w14:textId="77777777" w:rsidR="00C67B33" w:rsidRDefault="00000000">
            <w:r>
              <w:t>0.615</w:t>
            </w:r>
          </w:p>
        </w:tc>
        <w:tc>
          <w:tcPr>
            <w:tcW w:w="848" w:type="dxa"/>
            <w:vAlign w:val="center"/>
          </w:tcPr>
          <w:p w14:paraId="6FB0EE95" w14:textId="77777777" w:rsidR="00C67B33" w:rsidRDefault="00000000">
            <w:r>
              <w:t>110.0</w:t>
            </w:r>
          </w:p>
        </w:tc>
        <w:tc>
          <w:tcPr>
            <w:tcW w:w="1018" w:type="dxa"/>
            <w:vAlign w:val="center"/>
          </w:tcPr>
          <w:p w14:paraId="71BDB1D4" w14:textId="77777777" w:rsidR="00C67B33" w:rsidRDefault="00000000">
            <w:r>
              <w:t>1220.0</w:t>
            </w:r>
          </w:p>
        </w:tc>
        <w:tc>
          <w:tcPr>
            <w:tcW w:w="1188" w:type="dxa"/>
            <w:vAlign w:val="center"/>
          </w:tcPr>
          <w:p w14:paraId="155BFAD8" w14:textId="77777777" w:rsidR="00C67B33" w:rsidRDefault="00000000">
            <w:r>
              <w:t>0.4880</w:t>
            </w:r>
          </w:p>
        </w:tc>
        <w:tc>
          <w:tcPr>
            <w:tcW w:w="1516" w:type="dxa"/>
            <w:vAlign w:val="center"/>
          </w:tcPr>
          <w:p w14:paraId="04B2E872" w14:textId="77777777" w:rsidR="00C67B3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C67B33" w14:paraId="297FA842" w14:textId="77777777">
        <w:tc>
          <w:tcPr>
            <w:tcW w:w="2196" w:type="dxa"/>
            <w:shd w:val="clear" w:color="auto" w:fill="E6E6E6"/>
            <w:vAlign w:val="center"/>
          </w:tcPr>
          <w:p w14:paraId="3CA20152" w14:textId="77777777" w:rsidR="00C67B33" w:rsidRDefault="00000000">
            <w:r>
              <w:t>蒸压加气混凝土砌块</w:t>
            </w:r>
            <w:r>
              <w:t>(ρ=600)</w:t>
            </w:r>
          </w:p>
        </w:tc>
        <w:tc>
          <w:tcPr>
            <w:tcW w:w="1018" w:type="dxa"/>
            <w:vAlign w:val="center"/>
          </w:tcPr>
          <w:p w14:paraId="2E198B7E" w14:textId="77777777" w:rsidR="00C67B33" w:rsidRDefault="00000000">
            <w:r>
              <w:t>0.160</w:t>
            </w:r>
          </w:p>
        </w:tc>
        <w:tc>
          <w:tcPr>
            <w:tcW w:w="1030" w:type="dxa"/>
            <w:vAlign w:val="center"/>
          </w:tcPr>
          <w:p w14:paraId="25093F69" w14:textId="77777777" w:rsidR="00C67B33" w:rsidRDefault="00000000">
            <w:r>
              <w:t>3.200</w:t>
            </w:r>
          </w:p>
        </w:tc>
        <w:tc>
          <w:tcPr>
            <w:tcW w:w="848" w:type="dxa"/>
            <w:vAlign w:val="center"/>
          </w:tcPr>
          <w:p w14:paraId="6ED2626D" w14:textId="77777777" w:rsidR="00C67B33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1816F426" w14:textId="77777777" w:rsidR="00C67B33" w:rsidRDefault="00000000">
            <w:r>
              <w:t>1466.8</w:t>
            </w:r>
          </w:p>
        </w:tc>
        <w:tc>
          <w:tcPr>
            <w:tcW w:w="1188" w:type="dxa"/>
            <w:vAlign w:val="center"/>
          </w:tcPr>
          <w:p w14:paraId="43A115B8" w14:textId="77777777" w:rsidR="00C67B33" w:rsidRDefault="00000000">
            <w:r>
              <w:t>0.1110</w:t>
            </w:r>
          </w:p>
        </w:tc>
        <w:tc>
          <w:tcPr>
            <w:tcW w:w="1516" w:type="dxa"/>
            <w:vAlign w:val="center"/>
          </w:tcPr>
          <w:p w14:paraId="15CB0B5D" w14:textId="77777777" w:rsidR="00C67B33" w:rsidRDefault="00000000">
            <w:r>
              <w:rPr>
                <w:sz w:val="18"/>
                <w:szCs w:val="18"/>
              </w:rPr>
              <w:t>闽</w:t>
            </w:r>
            <w:r>
              <w:rPr>
                <w:sz w:val="18"/>
                <w:szCs w:val="18"/>
              </w:rPr>
              <w:t xml:space="preserve"> 2015-J-39</w:t>
            </w:r>
          </w:p>
        </w:tc>
      </w:tr>
    </w:tbl>
    <w:p w14:paraId="2166ABAB" w14:textId="77777777" w:rsidR="00C67B33" w:rsidRDefault="00000000">
      <w:pPr>
        <w:pStyle w:val="1"/>
      </w:pPr>
      <w:bookmarkStart w:id="58" w:name="_Toc185493698"/>
      <w:r>
        <w:t>工程构造</w:t>
      </w:r>
      <w:bookmarkEnd w:id="58"/>
    </w:p>
    <w:p w14:paraId="7AD481BB" w14:textId="77777777" w:rsidR="00C67B33" w:rsidRDefault="00000000">
      <w:pPr>
        <w:pStyle w:val="2"/>
        <w:jc w:val="left"/>
      </w:pPr>
      <w:bookmarkStart w:id="59" w:name="_Toc185493699"/>
      <w:r>
        <w:t>屋顶构造</w:t>
      </w:r>
      <w:bookmarkEnd w:id="59"/>
    </w:p>
    <w:p w14:paraId="4581CF21" w14:textId="77777777" w:rsidR="00C67B33" w:rsidRDefault="00000000">
      <w:pPr>
        <w:pStyle w:val="3"/>
        <w:rPr>
          <w:rFonts w:hint="eastAsia"/>
        </w:rPr>
      </w:pPr>
      <w:r>
        <w:t>屋顶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C67B33" w14:paraId="0755C47C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FF409EB" w14:textId="77777777" w:rsidR="00C67B3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02D498B" w14:textId="77777777" w:rsidR="00C67B3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46B5D26" w14:textId="77777777" w:rsidR="00C67B3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5E133D2" w14:textId="77777777" w:rsidR="00C67B3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8E0842" w14:textId="77777777" w:rsidR="00C67B3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2DFA750" w14:textId="77777777" w:rsidR="00C67B3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229204" w14:textId="77777777" w:rsidR="00C67B3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E4850F0" w14:textId="77777777" w:rsidR="00C67B3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C67B33" w14:paraId="3C0AE8BD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05F6C7E" w14:textId="77777777" w:rsidR="00C67B33" w:rsidRDefault="00C67B33"/>
        </w:tc>
        <w:tc>
          <w:tcPr>
            <w:tcW w:w="834" w:type="dxa"/>
            <w:shd w:val="clear" w:color="auto" w:fill="E6E6E6"/>
            <w:vAlign w:val="center"/>
          </w:tcPr>
          <w:p w14:paraId="67D1CE06" w14:textId="77777777" w:rsidR="00C67B3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6D9BB7B" w14:textId="77777777" w:rsidR="00C67B3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FA5D37" w14:textId="77777777" w:rsidR="00C67B33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D6C074" w14:textId="77777777" w:rsidR="00C67B3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DA1E1D5" w14:textId="77777777" w:rsidR="00C67B3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616AFE" w14:textId="77777777" w:rsidR="00C67B3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252581B" w14:textId="77777777" w:rsidR="00C67B33" w:rsidRDefault="00000000">
            <w:r>
              <w:t>D=R*S</w:t>
            </w:r>
          </w:p>
        </w:tc>
      </w:tr>
      <w:tr w:rsidR="00C67B33" w14:paraId="6D59B550" w14:textId="77777777">
        <w:tc>
          <w:tcPr>
            <w:tcW w:w="2838" w:type="dxa"/>
            <w:vAlign w:val="center"/>
          </w:tcPr>
          <w:p w14:paraId="098F67D7" w14:textId="77777777" w:rsidR="00C67B33" w:rsidRDefault="00000000">
            <w:r>
              <w:t>C20</w:t>
            </w:r>
            <w:r>
              <w:t>细石混凝土</w:t>
            </w:r>
          </w:p>
        </w:tc>
        <w:tc>
          <w:tcPr>
            <w:tcW w:w="834" w:type="dxa"/>
            <w:vAlign w:val="center"/>
          </w:tcPr>
          <w:p w14:paraId="5D8F5A07" w14:textId="77777777" w:rsidR="00C67B33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5F7D9DDA" w14:textId="77777777" w:rsidR="00C67B3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11D8FD4" w14:textId="77777777" w:rsidR="00C67B33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1623BDD7" w14:textId="77777777" w:rsidR="00C67B33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7436A477" w14:textId="77777777" w:rsidR="00C67B3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F504E62" w14:textId="77777777" w:rsidR="00C67B33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76DBE7D4" w14:textId="77777777" w:rsidR="00C67B33" w:rsidRDefault="00000000">
            <w:r>
              <w:t>0.395</w:t>
            </w:r>
          </w:p>
        </w:tc>
      </w:tr>
      <w:tr w:rsidR="00C67B33" w14:paraId="71C18311" w14:textId="77777777">
        <w:tc>
          <w:tcPr>
            <w:tcW w:w="2838" w:type="dxa"/>
            <w:vAlign w:val="center"/>
          </w:tcPr>
          <w:p w14:paraId="258D9D4C" w14:textId="77777777" w:rsidR="00C67B3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4D8415A" w14:textId="77777777" w:rsidR="00C67B33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3750043F" w14:textId="77777777" w:rsidR="00C67B3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3BFA39B" w14:textId="77777777" w:rsidR="00C67B3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9F4260F" w14:textId="77777777" w:rsidR="00C67B3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664E27E" w14:textId="77777777" w:rsidR="00C67B3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751DBD5" w14:textId="77777777" w:rsidR="00C67B33" w:rsidRDefault="00000000">
            <w:r>
              <w:t>0.011</w:t>
            </w:r>
          </w:p>
        </w:tc>
        <w:tc>
          <w:tcPr>
            <w:tcW w:w="990" w:type="dxa"/>
            <w:vAlign w:val="center"/>
          </w:tcPr>
          <w:p w14:paraId="2A6B4EF9" w14:textId="77777777" w:rsidR="00C67B33" w:rsidRDefault="00000000">
            <w:r>
              <w:t>0.122</w:t>
            </w:r>
          </w:p>
        </w:tc>
      </w:tr>
      <w:tr w:rsidR="00C67B33" w14:paraId="3FDF544C" w14:textId="77777777">
        <w:tc>
          <w:tcPr>
            <w:tcW w:w="2838" w:type="dxa"/>
            <w:vAlign w:val="center"/>
          </w:tcPr>
          <w:p w14:paraId="27CE107F" w14:textId="77777777" w:rsidR="00C67B33" w:rsidRDefault="00000000">
            <w:r>
              <w:t>挤塑聚苯乙烯泡沫塑料板</w:t>
            </w:r>
          </w:p>
        </w:tc>
        <w:tc>
          <w:tcPr>
            <w:tcW w:w="834" w:type="dxa"/>
            <w:vAlign w:val="center"/>
          </w:tcPr>
          <w:p w14:paraId="275BB294" w14:textId="77777777" w:rsidR="00C67B33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03DE9476" w14:textId="77777777" w:rsidR="00C67B33" w:rsidRDefault="00000000">
            <w:r>
              <w:t>11.4</w:t>
            </w:r>
          </w:p>
        </w:tc>
        <w:tc>
          <w:tcPr>
            <w:tcW w:w="990" w:type="dxa"/>
            <w:vAlign w:val="center"/>
          </w:tcPr>
          <w:p w14:paraId="0CF22B4B" w14:textId="77777777" w:rsidR="00C67B33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4173871B" w14:textId="77777777" w:rsidR="00C67B33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0812ECC1" w14:textId="77777777" w:rsidR="00C67B33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591168B3" w14:textId="77777777" w:rsidR="00C67B33" w:rsidRDefault="00000000">
            <w:r>
              <w:t>2.222</w:t>
            </w:r>
          </w:p>
        </w:tc>
        <w:tc>
          <w:tcPr>
            <w:tcW w:w="990" w:type="dxa"/>
            <w:vAlign w:val="center"/>
          </w:tcPr>
          <w:p w14:paraId="0BEA8AE6" w14:textId="77777777" w:rsidR="00C67B33" w:rsidRDefault="00000000">
            <w:r>
              <w:t>0.907</w:t>
            </w:r>
          </w:p>
        </w:tc>
      </w:tr>
      <w:tr w:rsidR="00C67B33" w14:paraId="5DADAC01" w14:textId="77777777">
        <w:tc>
          <w:tcPr>
            <w:tcW w:w="2838" w:type="dxa"/>
            <w:vAlign w:val="center"/>
          </w:tcPr>
          <w:p w14:paraId="75B1D108" w14:textId="77777777" w:rsidR="00C67B3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1AD0F8D" w14:textId="77777777" w:rsidR="00C67B3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73A6094" w14:textId="77777777" w:rsidR="00C67B3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597C4C4" w14:textId="77777777" w:rsidR="00C67B3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A64531E" w14:textId="77777777" w:rsidR="00C67B3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5D57D6A" w14:textId="77777777" w:rsidR="00C67B3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A392B57" w14:textId="77777777" w:rsidR="00C67B3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0E408EA9" w14:textId="77777777" w:rsidR="00C67B33" w:rsidRDefault="00000000">
            <w:r>
              <w:t>0.245</w:t>
            </w:r>
          </w:p>
        </w:tc>
      </w:tr>
      <w:tr w:rsidR="00C67B33" w14:paraId="575F9D4C" w14:textId="77777777">
        <w:tc>
          <w:tcPr>
            <w:tcW w:w="2838" w:type="dxa"/>
            <w:vAlign w:val="center"/>
          </w:tcPr>
          <w:p w14:paraId="6AAC8E8F" w14:textId="77777777" w:rsidR="00C67B33" w:rsidRDefault="00000000">
            <w:r>
              <w:t>轻集料混凝土</w:t>
            </w:r>
            <w:r>
              <w:t>2%</w:t>
            </w:r>
            <w:r>
              <w:t>找坡层</w:t>
            </w:r>
          </w:p>
        </w:tc>
        <w:tc>
          <w:tcPr>
            <w:tcW w:w="834" w:type="dxa"/>
            <w:vAlign w:val="center"/>
          </w:tcPr>
          <w:p w14:paraId="78E5E8E0" w14:textId="77777777" w:rsidR="00C67B33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2723CCEB" w14:textId="77777777" w:rsidR="00C67B33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23790A72" w14:textId="77777777" w:rsidR="00C67B33" w:rsidRDefault="00000000">
            <w:r>
              <w:t>0.450</w:t>
            </w:r>
          </w:p>
        </w:tc>
        <w:tc>
          <w:tcPr>
            <w:tcW w:w="1131" w:type="dxa"/>
            <w:vAlign w:val="center"/>
          </w:tcPr>
          <w:p w14:paraId="75927E4B" w14:textId="77777777" w:rsidR="00C67B33" w:rsidRDefault="00000000">
            <w:r>
              <w:t>7.500</w:t>
            </w:r>
          </w:p>
        </w:tc>
        <w:tc>
          <w:tcPr>
            <w:tcW w:w="707" w:type="dxa"/>
            <w:vAlign w:val="center"/>
          </w:tcPr>
          <w:p w14:paraId="1003FD02" w14:textId="77777777" w:rsidR="00C67B3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40DEFA6" w14:textId="77777777" w:rsidR="00C67B33" w:rsidRDefault="00000000">
            <w:r>
              <w:t>0.067</w:t>
            </w:r>
          </w:p>
        </w:tc>
        <w:tc>
          <w:tcPr>
            <w:tcW w:w="990" w:type="dxa"/>
            <w:vAlign w:val="center"/>
          </w:tcPr>
          <w:p w14:paraId="25AF7671" w14:textId="77777777" w:rsidR="00C67B33" w:rsidRDefault="00000000">
            <w:r>
              <w:t>0.500</w:t>
            </w:r>
          </w:p>
        </w:tc>
      </w:tr>
      <w:tr w:rsidR="00C67B33" w14:paraId="4FCFF53A" w14:textId="77777777">
        <w:tc>
          <w:tcPr>
            <w:tcW w:w="2838" w:type="dxa"/>
            <w:vAlign w:val="center"/>
          </w:tcPr>
          <w:p w14:paraId="0A225B0F" w14:textId="77777777" w:rsidR="00C67B33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630BF7E2" w14:textId="77777777" w:rsidR="00C67B33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5D318419" w14:textId="77777777" w:rsidR="00C67B33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4FA59B9B" w14:textId="77777777" w:rsidR="00C67B33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1F4F7210" w14:textId="77777777" w:rsidR="00C67B33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45D780BE" w14:textId="77777777" w:rsidR="00C67B3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772C3F3" w14:textId="77777777" w:rsidR="00C67B33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08D433B2" w14:textId="77777777" w:rsidR="00C67B33" w:rsidRDefault="00000000">
            <w:r>
              <w:t>1.186</w:t>
            </w:r>
          </w:p>
        </w:tc>
      </w:tr>
      <w:tr w:rsidR="00C67B33" w14:paraId="35EA7AC9" w14:textId="77777777">
        <w:tc>
          <w:tcPr>
            <w:tcW w:w="2838" w:type="dxa"/>
            <w:vAlign w:val="center"/>
          </w:tcPr>
          <w:p w14:paraId="77FF896F" w14:textId="77777777" w:rsidR="00C67B3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1485F96" w14:textId="77777777" w:rsidR="00C67B33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7087C57F" w14:textId="77777777" w:rsidR="00C67B3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3B08855" w14:textId="77777777" w:rsidR="00C67B3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66AEDA2" w14:textId="77777777" w:rsidR="00C67B3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F2B4801" w14:textId="77777777" w:rsidR="00C67B3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A761446" w14:textId="77777777" w:rsidR="00C67B33" w:rsidRDefault="00000000">
            <w:r>
              <w:t>2.413</w:t>
            </w:r>
          </w:p>
        </w:tc>
        <w:tc>
          <w:tcPr>
            <w:tcW w:w="990" w:type="dxa"/>
            <w:vAlign w:val="center"/>
          </w:tcPr>
          <w:p w14:paraId="6EF486F6" w14:textId="77777777" w:rsidR="00C67B33" w:rsidRDefault="00000000">
            <w:r>
              <w:t>3.355</w:t>
            </w:r>
          </w:p>
        </w:tc>
      </w:tr>
      <w:tr w:rsidR="00C67B33" w14:paraId="0DA24213" w14:textId="77777777">
        <w:tc>
          <w:tcPr>
            <w:tcW w:w="2838" w:type="dxa"/>
            <w:shd w:val="clear" w:color="auto" w:fill="E6E6E6"/>
            <w:vAlign w:val="center"/>
          </w:tcPr>
          <w:p w14:paraId="7F754EC0" w14:textId="77777777" w:rsidR="00C67B3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25B24DE" w14:textId="77777777" w:rsidR="00C67B33" w:rsidRDefault="00000000">
            <w:pPr>
              <w:jc w:val="center"/>
            </w:pPr>
            <w:r>
              <w:t>5.0</w:t>
            </w:r>
          </w:p>
        </w:tc>
      </w:tr>
      <w:tr w:rsidR="00C67B33" w14:paraId="78D20A37" w14:textId="77777777">
        <w:tc>
          <w:tcPr>
            <w:tcW w:w="2838" w:type="dxa"/>
            <w:shd w:val="clear" w:color="auto" w:fill="E6E6E6"/>
            <w:vAlign w:val="center"/>
          </w:tcPr>
          <w:p w14:paraId="24CD9C2F" w14:textId="77777777" w:rsidR="00C67B3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EED8346" w14:textId="77777777" w:rsidR="00C67B33" w:rsidRDefault="00000000">
            <w:pPr>
              <w:jc w:val="center"/>
            </w:pPr>
            <w:r>
              <w:t>0.78</w:t>
            </w:r>
          </w:p>
        </w:tc>
      </w:tr>
      <w:tr w:rsidR="00C67B33" w14:paraId="217F8674" w14:textId="77777777">
        <w:tc>
          <w:tcPr>
            <w:tcW w:w="2838" w:type="dxa"/>
            <w:shd w:val="clear" w:color="auto" w:fill="E6E6E6"/>
            <w:vAlign w:val="center"/>
          </w:tcPr>
          <w:p w14:paraId="2CDECE80" w14:textId="77777777" w:rsidR="00C67B3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AA4DB57" w14:textId="77777777" w:rsidR="00C67B33" w:rsidRDefault="00000000">
            <w:pPr>
              <w:jc w:val="center"/>
            </w:pPr>
            <w:r>
              <w:t>0.39</w:t>
            </w:r>
          </w:p>
        </w:tc>
      </w:tr>
      <w:tr w:rsidR="00C67B33" w14:paraId="082E01C0" w14:textId="77777777">
        <w:tc>
          <w:tcPr>
            <w:tcW w:w="2838" w:type="dxa"/>
            <w:shd w:val="clear" w:color="auto" w:fill="E6E6E6"/>
            <w:vAlign w:val="center"/>
          </w:tcPr>
          <w:p w14:paraId="3455CEB5" w14:textId="77777777" w:rsidR="00C67B3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AE7C2EE" w14:textId="77777777" w:rsidR="00C67B33" w:rsidRDefault="00000000">
            <w:pPr>
              <w:jc w:val="center"/>
            </w:pPr>
            <w:r>
              <w:t>重质围护结构</w:t>
            </w:r>
          </w:p>
        </w:tc>
      </w:tr>
    </w:tbl>
    <w:p w14:paraId="6805DBB2" w14:textId="77777777" w:rsidR="00C67B33" w:rsidRDefault="00000000">
      <w:pPr>
        <w:pStyle w:val="4"/>
      </w:pPr>
      <w:r>
        <w:lastRenderedPageBreak/>
        <w:t>空调房间：逐时温度</w:t>
      </w:r>
    </w:p>
    <w:p w14:paraId="43CA174D" w14:textId="77777777" w:rsidR="00C67B33" w:rsidRDefault="00000000">
      <w:pPr>
        <w:jc w:val="center"/>
      </w:pPr>
      <w:r>
        <w:rPr>
          <w:noProof/>
        </w:rPr>
        <w:drawing>
          <wp:inline distT="0" distB="0" distL="0" distR="0" wp14:anchorId="78F375E3" wp14:editId="2EFE71D0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CC46F" w14:textId="77777777" w:rsidR="00C67B33" w:rsidRDefault="00C67B33"/>
    <w:p w14:paraId="28389989" w14:textId="77777777" w:rsidR="00C67B33" w:rsidRDefault="00C67B3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67B33" w14:paraId="7091AA9F" w14:textId="77777777">
        <w:tc>
          <w:tcPr>
            <w:tcW w:w="777" w:type="dxa"/>
            <w:shd w:val="clear" w:color="auto" w:fill="E6E6E6"/>
            <w:vAlign w:val="center"/>
          </w:tcPr>
          <w:p w14:paraId="1E66F3FD" w14:textId="77777777" w:rsidR="00C67B3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AAF4DE" w14:textId="77777777" w:rsidR="00C67B3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80DF30" w14:textId="77777777" w:rsidR="00C67B3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FEF5B2" w14:textId="77777777" w:rsidR="00C67B3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24B5E2" w14:textId="77777777" w:rsidR="00C67B3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6281A2" w14:textId="77777777" w:rsidR="00C67B3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13F838" w14:textId="77777777" w:rsidR="00C67B3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266A6B" w14:textId="77777777" w:rsidR="00C67B3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CD37E7" w14:textId="77777777" w:rsidR="00C67B3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E67921" w14:textId="77777777" w:rsidR="00C67B3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C1A328" w14:textId="77777777" w:rsidR="00C67B3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9D09E7" w14:textId="77777777" w:rsidR="00C67B33" w:rsidRDefault="00000000">
            <w:pPr>
              <w:jc w:val="center"/>
            </w:pPr>
            <w:r>
              <w:t>11:00</w:t>
            </w:r>
          </w:p>
        </w:tc>
      </w:tr>
      <w:tr w:rsidR="00C67B33" w14:paraId="635853BE" w14:textId="77777777">
        <w:tc>
          <w:tcPr>
            <w:tcW w:w="777" w:type="dxa"/>
            <w:vAlign w:val="center"/>
          </w:tcPr>
          <w:p w14:paraId="1F4B8F73" w14:textId="77777777" w:rsidR="00C67B33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30CAE1A8" w14:textId="77777777" w:rsidR="00C67B33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723FAA51" w14:textId="77777777" w:rsidR="00C67B33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0F75DFC9" w14:textId="77777777" w:rsidR="00C67B33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3816ED53" w14:textId="77777777" w:rsidR="00C67B33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629B51AE" w14:textId="77777777" w:rsidR="00C67B33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7B9979D1" w14:textId="77777777" w:rsidR="00C67B33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49E33F8F" w14:textId="77777777" w:rsidR="00C67B33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2E0A3BE0" w14:textId="77777777" w:rsidR="00C67B33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59A7BB91" w14:textId="77777777" w:rsidR="00C67B33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12D3968D" w14:textId="77777777" w:rsidR="00C67B33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5A434FC6" w14:textId="77777777" w:rsidR="00C67B33" w:rsidRDefault="00000000">
            <w:r>
              <w:t>26.67</w:t>
            </w:r>
          </w:p>
        </w:tc>
      </w:tr>
      <w:tr w:rsidR="00C67B33" w14:paraId="7D7B0C79" w14:textId="77777777">
        <w:tc>
          <w:tcPr>
            <w:tcW w:w="777" w:type="dxa"/>
            <w:shd w:val="clear" w:color="auto" w:fill="E6E6E6"/>
            <w:vAlign w:val="center"/>
          </w:tcPr>
          <w:p w14:paraId="4E9180AE" w14:textId="77777777" w:rsidR="00C67B3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027930" w14:textId="77777777" w:rsidR="00C67B3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F00871" w14:textId="77777777" w:rsidR="00C67B3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0C75D" w14:textId="77777777" w:rsidR="00C67B3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6D45B5" w14:textId="77777777" w:rsidR="00C67B3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17DB3E" w14:textId="77777777" w:rsidR="00C67B3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428CA0" w14:textId="77777777" w:rsidR="00C67B3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19AB52" w14:textId="77777777" w:rsidR="00C67B3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CE306B" w14:textId="77777777" w:rsidR="00C67B3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246B97" w14:textId="77777777" w:rsidR="00C67B3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4036DB" w14:textId="77777777" w:rsidR="00C67B3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852F79" w14:textId="77777777" w:rsidR="00C67B33" w:rsidRDefault="00000000">
            <w:r>
              <w:t>23:00</w:t>
            </w:r>
          </w:p>
        </w:tc>
      </w:tr>
      <w:tr w:rsidR="00C67B33" w14:paraId="1AC5D7EC" w14:textId="77777777">
        <w:tc>
          <w:tcPr>
            <w:tcW w:w="777" w:type="dxa"/>
            <w:vAlign w:val="center"/>
          </w:tcPr>
          <w:p w14:paraId="749A74CA" w14:textId="77777777" w:rsidR="00C67B33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647F6CE1" w14:textId="77777777" w:rsidR="00C67B33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0780EB8D" w14:textId="77777777" w:rsidR="00C67B33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77D944B4" w14:textId="77777777" w:rsidR="00C67B33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652DAE57" w14:textId="77777777" w:rsidR="00C67B33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248630AD" w14:textId="77777777" w:rsidR="00C67B33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4B0613FF" w14:textId="77777777" w:rsidR="00C67B33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4339EB7D" w14:textId="77777777" w:rsidR="00C67B33" w:rsidRDefault="00000000">
            <w:r>
              <w:t>27.13</w:t>
            </w:r>
          </w:p>
        </w:tc>
        <w:tc>
          <w:tcPr>
            <w:tcW w:w="777" w:type="dxa"/>
            <w:vAlign w:val="center"/>
          </w:tcPr>
          <w:p w14:paraId="200BE9B0" w14:textId="77777777" w:rsidR="00C67B33" w:rsidRDefault="00000000">
            <w:r>
              <w:rPr>
                <w:color w:val="3333CC"/>
              </w:rPr>
              <w:t>27.15</w:t>
            </w:r>
          </w:p>
        </w:tc>
        <w:tc>
          <w:tcPr>
            <w:tcW w:w="777" w:type="dxa"/>
            <w:vAlign w:val="center"/>
          </w:tcPr>
          <w:p w14:paraId="0410BF29" w14:textId="77777777" w:rsidR="00C67B33" w:rsidRDefault="00000000">
            <w:r>
              <w:t>27.14</w:t>
            </w:r>
          </w:p>
        </w:tc>
        <w:tc>
          <w:tcPr>
            <w:tcW w:w="777" w:type="dxa"/>
            <w:vAlign w:val="center"/>
          </w:tcPr>
          <w:p w14:paraId="1182408B" w14:textId="77777777" w:rsidR="00C67B33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4CF2D442" w14:textId="77777777" w:rsidR="00C67B33" w:rsidRDefault="00000000">
            <w:r>
              <w:t>27.09</w:t>
            </w:r>
          </w:p>
        </w:tc>
      </w:tr>
    </w:tbl>
    <w:p w14:paraId="32F93A73" w14:textId="77777777" w:rsidR="00C67B33" w:rsidRDefault="00000000">
      <w:pPr>
        <w:pStyle w:val="2"/>
      </w:pPr>
      <w:bookmarkStart w:id="60" w:name="_Toc185493700"/>
      <w:r>
        <w:t>外墙（填充墙）构造</w:t>
      </w:r>
      <w:bookmarkEnd w:id="60"/>
    </w:p>
    <w:p w14:paraId="1E440CB8" w14:textId="77777777" w:rsidR="00C67B33" w:rsidRDefault="00000000">
      <w:pPr>
        <w:pStyle w:val="3"/>
        <w:rPr>
          <w:rFonts w:hint="eastAsia"/>
        </w:rPr>
      </w:pPr>
      <w:r>
        <w:t>外墙（填充墙）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C67B33" w14:paraId="188691F0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3A8B880" w14:textId="77777777" w:rsidR="00C67B3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ABACF2E" w14:textId="77777777" w:rsidR="00C67B3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BAAF8E5" w14:textId="77777777" w:rsidR="00C67B3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91B3339" w14:textId="77777777" w:rsidR="00C67B3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388D6DD" w14:textId="77777777" w:rsidR="00C67B3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3A7CF39" w14:textId="77777777" w:rsidR="00C67B3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7C5B020" w14:textId="77777777" w:rsidR="00C67B3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6027D1D" w14:textId="77777777" w:rsidR="00C67B3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C67B33" w14:paraId="468591B6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D9953D7" w14:textId="77777777" w:rsidR="00C67B33" w:rsidRDefault="00C67B33"/>
        </w:tc>
        <w:tc>
          <w:tcPr>
            <w:tcW w:w="834" w:type="dxa"/>
            <w:shd w:val="clear" w:color="auto" w:fill="E6E6E6"/>
            <w:vAlign w:val="center"/>
          </w:tcPr>
          <w:p w14:paraId="7E324D06" w14:textId="77777777" w:rsidR="00C67B3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AC1CB00" w14:textId="77777777" w:rsidR="00C67B3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795A787" w14:textId="77777777" w:rsidR="00C67B33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348A86E" w14:textId="77777777" w:rsidR="00C67B3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5725B42" w14:textId="77777777" w:rsidR="00C67B3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23978B" w14:textId="77777777" w:rsidR="00C67B3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3797B8C" w14:textId="77777777" w:rsidR="00C67B33" w:rsidRDefault="00000000">
            <w:r>
              <w:t>D=R*S</w:t>
            </w:r>
          </w:p>
        </w:tc>
      </w:tr>
      <w:tr w:rsidR="00C67B33" w14:paraId="5F015EFB" w14:textId="77777777">
        <w:tc>
          <w:tcPr>
            <w:tcW w:w="2838" w:type="dxa"/>
            <w:vAlign w:val="center"/>
          </w:tcPr>
          <w:p w14:paraId="0D33C385" w14:textId="77777777" w:rsidR="00C67B3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5E074F9" w14:textId="77777777" w:rsidR="00C67B3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EF43C03" w14:textId="77777777" w:rsidR="00C67B3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AAF2AD6" w14:textId="77777777" w:rsidR="00C67B3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D0B353A" w14:textId="77777777" w:rsidR="00C67B3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205B19D" w14:textId="77777777" w:rsidR="00C67B3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F7B88B6" w14:textId="77777777" w:rsidR="00C67B3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31387C32" w14:textId="77777777" w:rsidR="00C67B33" w:rsidRDefault="00000000">
            <w:r>
              <w:t>0.245</w:t>
            </w:r>
          </w:p>
        </w:tc>
      </w:tr>
      <w:tr w:rsidR="00C67B33" w14:paraId="08713D51" w14:textId="77777777">
        <w:tc>
          <w:tcPr>
            <w:tcW w:w="2838" w:type="dxa"/>
            <w:vAlign w:val="center"/>
          </w:tcPr>
          <w:p w14:paraId="52A5B4B3" w14:textId="77777777" w:rsidR="00C67B33" w:rsidRDefault="00000000">
            <w:r>
              <w:t>蒸压加气混凝土砌块</w:t>
            </w:r>
            <w:r>
              <w:t>(ρ=600)</w:t>
            </w:r>
          </w:p>
        </w:tc>
        <w:tc>
          <w:tcPr>
            <w:tcW w:w="834" w:type="dxa"/>
            <w:vAlign w:val="center"/>
          </w:tcPr>
          <w:p w14:paraId="3A1217FC" w14:textId="77777777" w:rsidR="00C67B33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32EFA08" w14:textId="77777777" w:rsidR="00C67B33" w:rsidRDefault="00000000">
            <w:r>
              <w:t>6.3</w:t>
            </w:r>
          </w:p>
        </w:tc>
        <w:tc>
          <w:tcPr>
            <w:tcW w:w="990" w:type="dxa"/>
            <w:vAlign w:val="center"/>
          </w:tcPr>
          <w:p w14:paraId="1C3AFCCB" w14:textId="77777777" w:rsidR="00C67B33" w:rsidRDefault="00000000">
            <w:r>
              <w:t>0.160</w:t>
            </w:r>
          </w:p>
        </w:tc>
        <w:tc>
          <w:tcPr>
            <w:tcW w:w="1131" w:type="dxa"/>
            <w:vAlign w:val="center"/>
          </w:tcPr>
          <w:p w14:paraId="1E00C334" w14:textId="77777777" w:rsidR="00C67B33" w:rsidRDefault="00000000">
            <w:r>
              <w:t>3.200</w:t>
            </w:r>
          </w:p>
        </w:tc>
        <w:tc>
          <w:tcPr>
            <w:tcW w:w="707" w:type="dxa"/>
            <w:vAlign w:val="center"/>
          </w:tcPr>
          <w:p w14:paraId="1E4D51FF" w14:textId="77777777" w:rsidR="00C67B33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174F6EA5" w14:textId="77777777" w:rsidR="00C67B33" w:rsidRDefault="00000000">
            <w:r>
              <w:t>1.000</w:t>
            </w:r>
          </w:p>
        </w:tc>
        <w:tc>
          <w:tcPr>
            <w:tcW w:w="990" w:type="dxa"/>
            <w:vAlign w:val="center"/>
          </w:tcPr>
          <w:p w14:paraId="5D545C99" w14:textId="77777777" w:rsidR="00C67B33" w:rsidRDefault="00000000">
            <w:r>
              <w:t>4.000</w:t>
            </w:r>
          </w:p>
        </w:tc>
      </w:tr>
      <w:tr w:rsidR="00C67B33" w14:paraId="2B87931A" w14:textId="77777777">
        <w:tc>
          <w:tcPr>
            <w:tcW w:w="2838" w:type="dxa"/>
            <w:vAlign w:val="center"/>
          </w:tcPr>
          <w:p w14:paraId="7B49F6D5" w14:textId="77777777" w:rsidR="00C67B33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5F8F423D" w14:textId="77777777" w:rsidR="00C67B3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5ECF78D" w14:textId="77777777" w:rsidR="00C67B3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EE1AA73" w14:textId="77777777" w:rsidR="00C67B33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7254C987" w14:textId="77777777" w:rsidR="00C67B33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39C43262" w14:textId="77777777" w:rsidR="00C67B3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6CDBAA2" w14:textId="77777777" w:rsidR="00C67B33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0D7DBB50" w14:textId="77777777" w:rsidR="00C67B33" w:rsidRDefault="00000000">
            <w:r>
              <w:t>0.249</w:t>
            </w:r>
          </w:p>
        </w:tc>
      </w:tr>
      <w:tr w:rsidR="00C67B33" w14:paraId="78996B82" w14:textId="77777777">
        <w:tc>
          <w:tcPr>
            <w:tcW w:w="2838" w:type="dxa"/>
            <w:vAlign w:val="center"/>
          </w:tcPr>
          <w:p w14:paraId="0B231847" w14:textId="77777777" w:rsidR="00C67B3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C670860" w14:textId="77777777" w:rsidR="00C67B33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77B927A2" w14:textId="77777777" w:rsidR="00C67B3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5326D1D" w14:textId="77777777" w:rsidR="00C67B3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A909D5E" w14:textId="77777777" w:rsidR="00C67B3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8F202F4" w14:textId="77777777" w:rsidR="00C67B3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7682261" w14:textId="77777777" w:rsidR="00C67B33" w:rsidRDefault="00000000">
            <w:r>
              <w:t>1.046</w:t>
            </w:r>
          </w:p>
        </w:tc>
        <w:tc>
          <w:tcPr>
            <w:tcW w:w="990" w:type="dxa"/>
            <w:vAlign w:val="center"/>
          </w:tcPr>
          <w:p w14:paraId="20FBD7FB" w14:textId="77777777" w:rsidR="00C67B33" w:rsidRDefault="00000000">
            <w:r>
              <w:t>4.493</w:t>
            </w:r>
          </w:p>
        </w:tc>
      </w:tr>
      <w:tr w:rsidR="00C67B33" w14:paraId="2EFABD7F" w14:textId="77777777">
        <w:tc>
          <w:tcPr>
            <w:tcW w:w="2838" w:type="dxa"/>
            <w:shd w:val="clear" w:color="auto" w:fill="E6E6E6"/>
            <w:vAlign w:val="center"/>
          </w:tcPr>
          <w:p w14:paraId="30BE4454" w14:textId="77777777" w:rsidR="00C67B3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E5005CA" w14:textId="77777777" w:rsidR="00C67B33" w:rsidRDefault="00000000">
            <w:pPr>
              <w:jc w:val="center"/>
            </w:pPr>
            <w:r>
              <w:t>5.0</w:t>
            </w:r>
          </w:p>
        </w:tc>
      </w:tr>
      <w:tr w:rsidR="00C67B33" w14:paraId="3EEB5B71" w14:textId="77777777">
        <w:tc>
          <w:tcPr>
            <w:tcW w:w="2838" w:type="dxa"/>
            <w:shd w:val="clear" w:color="auto" w:fill="E6E6E6"/>
            <w:vAlign w:val="center"/>
          </w:tcPr>
          <w:p w14:paraId="644483EE" w14:textId="77777777" w:rsidR="00C67B3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38636A6" w14:textId="77777777" w:rsidR="00C67B33" w:rsidRDefault="00000000">
            <w:pPr>
              <w:jc w:val="center"/>
            </w:pPr>
            <w:r>
              <w:t>0.75</w:t>
            </w:r>
          </w:p>
        </w:tc>
      </w:tr>
      <w:tr w:rsidR="00C67B33" w14:paraId="613FA53E" w14:textId="77777777">
        <w:tc>
          <w:tcPr>
            <w:tcW w:w="2838" w:type="dxa"/>
            <w:shd w:val="clear" w:color="auto" w:fill="E6E6E6"/>
            <w:vAlign w:val="center"/>
          </w:tcPr>
          <w:p w14:paraId="661FCF6C" w14:textId="77777777" w:rsidR="00C67B3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D65461D" w14:textId="77777777" w:rsidR="00C67B33" w:rsidRDefault="00000000">
            <w:pPr>
              <w:jc w:val="center"/>
            </w:pPr>
            <w:r>
              <w:t>0.83</w:t>
            </w:r>
          </w:p>
        </w:tc>
      </w:tr>
      <w:tr w:rsidR="00C67B33" w14:paraId="7736BAA7" w14:textId="77777777">
        <w:tc>
          <w:tcPr>
            <w:tcW w:w="2838" w:type="dxa"/>
            <w:shd w:val="clear" w:color="auto" w:fill="E6E6E6"/>
            <w:vAlign w:val="center"/>
          </w:tcPr>
          <w:p w14:paraId="61B32C24" w14:textId="77777777" w:rsidR="00C67B3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1B13B25" w14:textId="77777777" w:rsidR="00C67B33" w:rsidRDefault="00000000">
            <w:pPr>
              <w:jc w:val="center"/>
            </w:pPr>
            <w:r>
              <w:t>重质围护结构</w:t>
            </w:r>
          </w:p>
        </w:tc>
      </w:tr>
    </w:tbl>
    <w:p w14:paraId="09A38C10" w14:textId="77777777" w:rsidR="00C67B33" w:rsidRDefault="00000000">
      <w:pPr>
        <w:pStyle w:val="4"/>
      </w:pPr>
      <w:r>
        <w:lastRenderedPageBreak/>
        <w:t>空调房间：东向逐时温度</w:t>
      </w:r>
    </w:p>
    <w:p w14:paraId="6240EACC" w14:textId="77777777" w:rsidR="00C67B33" w:rsidRDefault="00000000">
      <w:pPr>
        <w:jc w:val="center"/>
      </w:pPr>
      <w:r>
        <w:rPr>
          <w:noProof/>
        </w:rPr>
        <w:drawing>
          <wp:inline distT="0" distB="0" distL="0" distR="0" wp14:anchorId="72610536" wp14:editId="0F11E1DB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C7BA8" w14:textId="77777777" w:rsidR="00C67B33" w:rsidRDefault="00C67B33"/>
    <w:p w14:paraId="15A0DD49" w14:textId="77777777" w:rsidR="00C67B33" w:rsidRDefault="00C67B3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67B33" w14:paraId="1C55F729" w14:textId="77777777">
        <w:tc>
          <w:tcPr>
            <w:tcW w:w="777" w:type="dxa"/>
            <w:shd w:val="clear" w:color="auto" w:fill="E6E6E6"/>
            <w:vAlign w:val="center"/>
          </w:tcPr>
          <w:p w14:paraId="5755F9BB" w14:textId="77777777" w:rsidR="00C67B3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A6E53" w14:textId="77777777" w:rsidR="00C67B3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473580" w14:textId="77777777" w:rsidR="00C67B3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DC570E" w14:textId="77777777" w:rsidR="00C67B3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04689C" w14:textId="77777777" w:rsidR="00C67B3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2E0F2D" w14:textId="77777777" w:rsidR="00C67B3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08F769" w14:textId="77777777" w:rsidR="00C67B3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082441" w14:textId="77777777" w:rsidR="00C67B3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63926D" w14:textId="77777777" w:rsidR="00C67B3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F53E02" w14:textId="77777777" w:rsidR="00C67B3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58A778" w14:textId="77777777" w:rsidR="00C67B3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1D9125" w14:textId="77777777" w:rsidR="00C67B33" w:rsidRDefault="00000000">
            <w:pPr>
              <w:jc w:val="center"/>
            </w:pPr>
            <w:r>
              <w:t>11:00</w:t>
            </w:r>
          </w:p>
        </w:tc>
      </w:tr>
      <w:tr w:rsidR="00C67B33" w14:paraId="6D86F0D7" w14:textId="77777777">
        <w:tc>
          <w:tcPr>
            <w:tcW w:w="777" w:type="dxa"/>
            <w:vAlign w:val="center"/>
          </w:tcPr>
          <w:p w14:paraId="28F794A5" w14:textId="77777777" w:rsidR="00C67B33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14:paraId="3D0E52FC" w14:textId="77777777" w:rsidR="00C67B33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69926D9A" w14:textId="77777777" w:rsidR="00C67B33" w:rsidRDefault="00000000">
            <w:r>
              <w:t>27.34</w:t>
            </w:r>
          </w:p>
        </w:tc>
        <w:tc>
          <w:tcPr>
            <w:tcW w:w="777" w:type="dxa"/>
            <w:vAlign w:val="center"/>
          </w:tcPr>
          <w:p w14:paraId="3183A7E7" w14:textId="77777777" w:rsidR="00C67B33" w:rsidRDefault="00000000">
            <w:r>
              <w:t>27.25</w:t>
            </w:r>
          </w:p>
        </w:tc>
        <w:tc>
          <w:tcPr>
            <w:tcW w:w="777" w:type="dxa"/>
            <w:vAlign w:val="center"/>
          </w:tcPr>
          <w:p w14:paraId="22CD2588" w14:textId="77777777" w:rsidR="00C67B33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3325995D" w14:textId="77777777" w:rsidR="00C67B33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44795F26" w14:textId="77777777" w:rsidR="00C67B33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7F4410E3" w14:textId="77777777" w:rsidR="00C67B33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7148DDBB" w14:textId="77777777" w:rsidR="00C67B33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136F4626" w14:textId="77777777" w:rsidR="00C67B33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2EE2D2FB" w14:textId="77777777" w:rsidR="00C67B33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4EC4C358" w14:textId="77777777" w:rsidR="00C67B33" w:rsidRDefault="00000000">
            <w:r>
              <w:t>26.86</w:t>
            </w:r>
          </w:p>
        </w:tc>
      </w:tr>
      <w:tr w:rsidR="00C67B33" w14:paraId="241562C8" w14:textId="77777777">
        <w:tc>
          <w:tcPr>
            <w:tcW w:w="777" w:type="dxa"/>
            <w:shd w:val="clear" w:color="auto" w:fill="E6E6E6"/>
            <w:vAlign w:val="center"/>
          </w:tcPr>
          <w:p w14:paraId="6CD25B31" w14:textId="77777777" w:rsidR="00C67B3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016700" w14:textId="77777777" w:rsidR="00C67B3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D9631D" w14:textId="77777777" w:rsidR="00C67B3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BC0988" w14:textId="77777777" w:rsidR="00C67B3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C67083" w14:textId="77777777" w:rsidR="00C67B3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D71DB8" w14:textId="77777777" w:rsidR="00C67B3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9BE44D" w14:textId="77777777" w:rsidR="00C67B3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922A3F" w14:textId="77777777" w:rsidR="00C67B3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6BAFA5" w14:textId="77777777" w:rsidR="00C67B3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3E110D" w14:textId="77777777" w:rsidR="00C67B3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0FDD5" w14:textId="77777777" w:rsidR="00C67B3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B6B39D" w14:textId="77777777" w:rsidR="00C67B33" w:rsidRDefault="00000000">
            <w:r>
              <w:t>23:00</w:t>
            </w:r>
          </w:p>
        </w:tc>
      </w:tr>
      <w:tr w:rsidR="00C67B33" w14:paraId="0286B628" w14:textId="77777777">
        <w:tc>
          <w:tcPr>
            <w:tcW w:w="777" w:type="dxa"/>
            <w:vAlign w:val="center"/>
          </w:tcPr>
          <w:p w14:paraId="637B56D7" w14:textId="77777777" w:rsidR="00C67B33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0DBF5B30" w14:textId="77777777" w:rsidR="00C67B33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0119F531" w14:textId="77777777" w:rsidR="00C67B33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5BE0077B" w14:textId="77777777" w:rsidR="00C67B33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3C8BD9BE" w14:textId="77777777" w:rsidR="00C67B33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5C2D2E15" w14:textId="77777777" w:rsidR="00C67B33" w:rsidRDefault="00000000">
            <w:r>
              <w:t>27.44</w:t>
            </w:r>
          </w:p>
        </w:tc>
        <w:tc>
          <w:tcPr>
            <w:tcW w:w="777" w:type="dxa"/>
            <w:vAlign w:val="center"/>
          </w:tcPr>
          <w:p w14:paraId="4C4DB039" w14:textId="77777777" w:rsidR="00C67B33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14:paraId="5B6E5751" w14:textId="77777777" w:rsidR="00C67B33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14:paraId="3318ABBF" w14:textId="77777777" w:rsidR="00C67B33" w:rsidRDefault="00000000">
            <w:r>
              <w:t>27.64</w:t>
            </w:r>
          </w:p>
        </w:tc>
        <w:tc>
          <w:tcPr>
            <w:tcW w:w="777" w:type="dxa"/>
            <w:vAlign w:val="center"/>
          </w:tcPr>
          <w:p w14:paraId="548198C0" w14:textId="77777777" w:rsidR="00C67B33" w:rsidRDefault="00000000">
            <w:r>
              <w:rPr>
                <w:color w:val="3333CC"/>
              </w:rPr>
              <w:t>27.65</w:t>
            </w:r>
          </w:p>
        </w:tc>
        <w:tc>
          <w:tcPr>
            <w:tcW w:w="777" w:type="dxa"/>
            <w:vAlign w:val="center"/>
          </w:tcPr>
          <w:p w14:paraId="0ACDD9D7" w14:textId="77777777" w:rsidR="00C67B33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162AC9A7" w14:textId="77777777" w:rsidR="00C67B33" w:rsidRDefault="00000000">
            <w:r>
              <w:t>27.57</w:t>
            </w:r>
          </w:p>
        </w:tc>
      </w:tr>
    </w:tbl>
    <w:p w14:paraId="0506CFA3" w14:textId="77777777" w:rsidR="00C67B33" w:rsidRDefault="00000000">
      <w:pPr>
        <w:pStyle w:val="4"/>
      </w:pPr>
      <w:r>
        <w:t>空调房间：西向逐时温度</w:t>
      </w:r>
    </w:p>
    <w:p w14:paraId="71584F0B" w14:textId="77777777" w:rsidR="00C67B33" w:rsidRDefault="00000000">
      <w:pPr>
        <w:jc w:val="center"/>
      </w:pPr>
      <w:r>
        <w:rPr>
          <w:noProof/>
        </w:rPr>
        <w:drawing>
          <wp:inline distT="0" distB="0" distL="0" distR="0" wp14:anchorId="3C123E23" wp14:editId="22E6ABAB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DD5DFC" w14:textId="77777777" w:rsidR="00C67B33" w:rsidRDefault="00C67B33"/>
    <w:p w14:paraId="3E6B66FC" w14:textId="77777777" w:rsidR="00C67B33" w:rsidRDefault="00C67B3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67B33" w14:paraId="47CCA597" w14:textId="77777777">
        <w:tc>
          <w:tcPr>
            <w:tcW w:w="777" w:type="dxa"/>
            <w:shd w:val="clear" w:color="auto" w:fill="E6E6E6"/>
            <w:vAlign w:val="center"/>
          </w:tcPr>
          <w:p w14:paraId="395AB49A" w14:textId="77777777" w:rsidR="00C67B3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CF56BA" w14:textId="77777777" w:rsidR="00C67B3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F1529" w14:textId="77777777" w:rsidR="00C67B3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1B7579" w14:textId="77777777" w:rsidR="00C67B3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7689EA" w14:textId="77777777" w:rsidR="00C67B3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957925" w14:textId="77777777" w:rsidR="00C67B3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5587EA" w14:textId="77777777" w:rsidR="00C67B3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4BDF12" w14:textId="77777777" w:rsidR="00C67B3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B97ED2" w14:textId="77777777" w:rsidR="00C67B3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43217F" w14:textId="77777777" w:rsidR="00C67B3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68CB7E" w14:textId="77777777" w:rsidR="00C67B3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53901E" w14:textId="77777777" w:rsidR="00C67B33" w:rsidRDefault="00000000">
            <w:pPr>
              <w:jc w:val="center"/>
            </w:pPr>
            <w:r>
              <w:t>11:00</w:t>
            </w:r>
          </w:p>
        </w:tc>
      </w:tr>
      <w:tr w:rsidR="00C67B33" w14:paraId="6E0962BE" w14:textId="77777777">
        <w:tc>
          <w:tcPr>
            <w:tcW w:w="777" w:type="dxa"/>
            <w:vAlign w:val="center"/>
          </w:tcPr>
          <w:p w14:paraId="10F971C4" w14:textId="77777777" w:rsidR="00C67B33" w:rsidRDefault="00000000">
            <w:r>
              <w:t>27.77</w:t>
            </w:r>
          </w:p>
        </w:tc>
        <w:tc>
          <w:tcPr>
            <w:tcW w:w="777" w:type="dxa"/>
            <w:vAlign w:val="center"/>
          </w:tcPr>
          <w:p w14:paraId="4C8E32DC" w14:textId="77777777" w:rsidR="00C67B33" w:rsidRDefault="00000000">
            <w:r>
              <w:t>27.68</w:t>
            </w:r>
          </w:p>
        </w:tc>
        <w:tc>
          <w:tcPr>
            <w:tcW w:w="777" w:type="dxa"/>
            <w:vAlign w:val="center"/>
          </w:tcPr>
          <w:p w14:paraId="064206C7" w14:textId="77777777" w:rsidR="00C67B33" w:rsidRDefault="00000000">
            <w:r>
              <w:t>27.58</w:t>
            </w:r>
          </w:p>
        </w:tc>
        <w:tc>
          <w:tcPr>
            <w:tcW w:w="777" w:type="dxa"/>
            <w:vAlign w:val="center"/>
          </w:tcPr>
          <w:p w14:paraId="2E0AC681" w14:textId="77777777" w:rsidR="00C67B33" w:rsidRDefault="00000000">
            <w:r>
              <w:t>27.47</w:t>
            </w:r>
          </w:p>
        </w:tc>
        <w:tc>
          <w:tcPr>
            <w:tcW w:w="777" w:type="dxa"/>
            <w:vAlign w:val="center"/>
          </w:tcPr>
          <w:p w14:paraId="6E6DFDE7" w14:textId="77777777" w:rsidR="00C67B33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0CB28C38" w14:textId="77777777" w:rsidR="00C67B33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38B9F937" w14:textId="77777777" w:rsidR="00C67B33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519A87A6" w14:textId="77777777" w:rsidR="00C67B33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3052CEE3" w14:textId="77777777" w:rsidR="00C67B33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73D79D4C" w14:textId="77777777" w:rsidR="00C67B33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31BA6DB6" w14:textId="77777777" w:rsidR="00C67B33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580FB7C2" w14:textId="77777777" w:rsidR="00C67B33" w:rsidRDefault="00000000">
            <w:r>
              <w:t>26.87</w:t>
            </w:r>
          </w:p>
        </w:tc>
      </w:tr>
      <w:tr w:rsidR="00C67B33" w14:paraId="135E3CC7" w14:textId="77777777">
        <w:tc>
          <w:tcPr>
            <w:tcW w:w="777" w:type="dxa"/>
            <w:shd w:val="clear" w:color="auto" w:fill="E6E6E6"/>
            <w:vAlign w:val="center"/>
          </w:tcPr>
          <w:p w14:paraId="791E07FC" w14:textId="77777777" w:rsidR="00C67B33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253D38" w14:textId="77777777" w:rsidR="00C67B3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AA4BC1" w14:textId="77777777" w:rsidR="00C67B3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293714" w14:textId="77777777" w:rsidR="00C67B3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32DFCC" w14:textId="77777777" w:rsidR="00C67B3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C04D4D" w14:textId="77777777" w:rsidR="00C67B3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628C04" w14:textId="77777777" w:rsidR="00C67B3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A257D6" w14:textId="77777777" w:rsidR="00C67B3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10732D" w14:textId="77777777" w:rsidR="00C67B3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1F554C" w14:textId="77777777" w:rsidR="00C67B3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18172E" w14:textId="77777777" w:rsidR="00C67B3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3E1FFF" w14:textId="77777777" w:rsidR="00C67B33" w:rsidRDefault="00000000">
            <w:r>
              <w:t>23:00</w:t>
            </w:r>
          </w:p>
        </w:tc>
      </w:tr>
      <w:tr w:rsidR="00C67B33" w14:paraId="2499448A" w14:textId="77777777">
        <w:tc>
          <w:tcPr>
            <w:tcW w:w="777" w:type="dxa"/>
            <w:vAlign w:val="center"/>
          </w:tcPr>
          <w:p w14:paraId="214E482E" w14:textId="77777777" w:rsidR="00C67B33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5333D4CB" w14:textId="77777777" w:rsidR="00C67B33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06773F8C" w14:textId="77777777" w:rsidR="00C67B33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27CDA27F" w14:textId="77777777" w:rsidR="00C67B33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16DFA44D" w14:textId="77777777" w:rsidR="00C67B33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1CAEE05D" w14:textId="77777777" w:rsidR="00C67B33" w:rsidRDefault="00000000">
            <w:r>
              <w:t>27.34</w:t>
            </w:r>
          </w:p>
        </w:tc>
        <w:tc>
          <w:tcPr>
            <w:tcW w:w="777" w:type="dxa"/>
            <w:vAlign w:val="center"/>
          </w:tcPr>
          <w:p w14:paraId="7BE200B6" w14:textId="77777777" w:rsidR="00C67B33" w:rsidRDefault="00000000">
            <w:r>
              <w:t>27.52</w:t>
            </w:r>
          </w:p>
        </w:tc>
        <w:tc>
          <w:tcPr>
            <w:tcW w:w="777" w:type="dxa"/>
            <w:vAlign w:val="center"/>
          </w:tcPr>
          <w:p w14:paraId="28423769" w14:textId="77777777" w:rsidR="00C67B33" w:rsidRDefault="00000000">
            <w:r>
              <w:t>27.68</w:t>
            </w:r>
          </w:p>
        </w:tc>
        <w:tc>
          <w:tcPr>
            <w:tcW w:w="777" w:type="dxa"/>
            <w:vAlign w:val="center"/>
          </w:tcPr>
          <w:p w14:paraId="0F548333" w14:textId="77777777" w:rsidR="00C67B33" w:rsidRDefault="00000000">
            <w:r>
              <w:t>27.81</w:t>
            </w:r>
          </w:p>
        </w:tc>
        <w:tc>
          <w:tcPr>
            <w:tcW w:w="777" w:type="dxa"/>
            <w:vAlign w:val="center"/>
          </w:tcPr>
          <w:p w14:paraId="3839FD04" w14:textId="77777777" w:rsidR="00C67B33" w:rsidRDefault="00000000">
            <w:r>
              <w:t>27.87</w:t>
            </w:r>
          </w:p>
        </w:tc>
        <w:tc>
          <w:tcPr>
            <w:tcW w:w="777" w:type="dxa"/>
            <w:vAlign w:val="center"/>
          </w:tcPr>
          <w:p w14:paraId="23AC52DA" w14:textId="77777777" w:rsidR="00C67B33" w:rsidRDefault="00000000">
            <w:r>
              <w:rPr>
                <w:color w:val="3333CC"/>
              </w:rPr>
              <w:t>27.88</w:t>
            </w:r>
          </w:p>
        </w:tc>
        <w:tc>
          <w:tcPr>
            <w:tcW w:w="777" w:type="dxa"/>
            <w:vAlign w:val="center"/>
          </w:tcPr>
          <w:p w14:paraId="24F34B37" w14:textId="77777777" w:rsidR="00C67B33" w:rsidRDefault="00000000">
            <w:r>
              <w:t>27.85</w:t>
            </w:r>
          </w:p>
        </w:tc>
      </w:tr>
    </w:tbl>
    <w:p w14:paraId="26E72785" w14:textId="77777777" w:rsidR="00C67B33" w:rsidRDefault="00000000">
      <w:pPr>
        <w:pStyle w:val="1"/>
      </w:pPr>
      <w:bookmarkStart w:id="61" w:name="_Toc185493701"/>
      <w:r>
        <w:t>验算结论</w:t>
      </w:r>
      <w:bookmarkEnd w:id="61"/>
    </w:p>
    <w:p w14:paraId="0CE3D470" w14:textId="77777777" w:rsidR="00C67B33" w:rsidRDefault="00000000">
      <w:pPr>
        <w:pStyle w:val="2"/>
      </w:pPr>
      <w:bookmarkStart w:id="62" w:name="_Toc185493702"/>
      <w:r>
        <w:t>空调房间</w:t>
      </w:r>
      <w:bookmarkEnd w:id="62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C67B33" w14:paraId="05918538" w14:textId="77777777">
        <w:tc>
          <w:tcPr>
            <w:tcW w:w="1403" w:type="dxa"/>
            <w:shd w:val="clear" w:color="auto" w:fill="DEDEDE"/>
            <w:vAlign w:val="center"/>
          </w:tcPr>
          <w:p w14:paraId="1B598C3B" w14:textId="77777777" w:rsidR="00C67B33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5565681B" w14:textId="77777777" w:rsidR="00C67B33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2E57C840" w14:textId="77777777" w:rsidR="00C67B33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78A9FD10" w14:textId="77777777" w:rsidR="00C67B33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C5E4966" w14:textId="77777777" w:rsidR="00C67B33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83287D3" w14:textId="77777777" w:rsidR="00C67B33" w:rsidRDefault="00000000">
            <w:r>
              <w:t>结论</w:t>
            </w:r>
          </w:p>
        </w:tc>
      </w:tr>
      <w:tr w:rsidR="00C67B33" w14:paraId="61DC61F9" w14:textId="77777777">
        <w:tc>
          <w:tcPr>
            <w:tcW w:w="1403" w:type="dxa"/>
            <w:vAlign w:val="center"/>
          </w:tcPr>
          <w:p w14:paraId="3AB06779" w14:textId="77777777" w:rsidR="00C67B33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1C7E544B" w14:textId="77777777" w:rsidR="00C67B33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357471BA" w14:textId="77777777" w:rsidR="00C67B33" w:rsidRDefault="00000000">
            <w:r>
              <w:t>20:15</w:t>
            </w:r>
          </w:p>
        </w:tc>
        <w:tc>
          <w:tcPr>
            <w:tcW w:w="1415" w:type="dxa"/>
            <w:vAlign w:val="center"/>
          </w:tcPr>
          <w:p w14:paraId="4F3BB40D" w14:textId="77777777" w:rsidR="00C67B33" w:rsidRDefault="00000000">
            <w:r>
              <w:t>27.15</w:t>
            </w:r>
          </w:p>
        </w:tc>
        <w:tc>
          <w:tcPr>
            <w:tcW w:w="1131" w:type="dxa"/>
            <w:vAlign w:val="center"/>
          </w:tcPr>
          <w:p w14:paraId="40773B80" w14:textId="77777777" w:rsidR="00C67B33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3932831A" w14:textId="77777777" w:rsidR="00C67B33" w:rsidRDefault="00000000">
            <w:r>
              <w:t>满足</w:t>
            </w:r>
          </w:p>
        </w:tc>
      </w:tr>
      <w:tr w:rsidR="00C67B33" w14:paraId="60FA7228" w14:textId="77777777">
        <w:tc>
          <w:tcPr>
            <w:tcW w:w="1403" w:type="dxa"/>
            <w:vMerge w:val="restart"/>
            <w:vAlign w:val="center"/>
          </w:tcPr>
          <w:p w14:paraId="5EA76C04" w14:textId="77777777" w:rsidR="00C67B33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57E7B822" w14:textId="77777777" w:rsidR="00C67B33" w:rsidRDefault="00000000">
            <w:r>
              <w:t>东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6F8FD2A8" w14:textId="77777777" w:rsidR="00C67B33" w:rsidRDefault="00000000">
            <w:r>
              <w:t>20:40</w:t>
            </w:r>
          </w:p>
        </w:tc>
        <w:tc>
          <w:tcPr>
            <w:tcW w:w="1415" w:type="dxa"/>
            <w:vAlign w:val="center"/>
          </w:tcPr>
          <w:p w14:paraId="7B915CDB" w14:textId="77777777" w:rsidR="00C67B33" w:rsidRDefault="00000000">
            <w:r>
              <w:t>27.65</w:t>
            </w:r>
          </w:p>
        </w:tc>
        <w:tc>
          <w:tcPr>
            <w:tcW w:w="1131" w:type="dxa"/>
            <w:vAlign w:val="center"/>
          </w:tcPr>
          <w:p w14:paraId="12A43812" w14:textId="77777777" w:rsidR="00C67B3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107BD6A" w14:textId="77777777" w:rsidR="00C67B33" w:rsidRDefault="00000000">
            <w:r>
              <w:t>满足</w:t>
            </w:r>
          </w:p>
        </w:tc>
      </w:tr>
      <w:tr w:rsidR="00C67B33" w14:paraId="193DA4CF" w14:textId="77777777">
        <w:tc>
          <w:tcPr>
            <w:tcW w:w="1403" w:type="dxa"/>
            <w:vMerge/>
            <w:vAlign w:val="center"/>
          </w:tcPr>
          <w:p w14:paraId="02FA62E5" w14:textId="77777777" w:rsidR="00C67B33" w:rsidRDefault="00C67B33"/>
        </w:tc>
        <w:tc>
          <w:tcPr>
            <w:tcW w:w="3395" w:type="dxa"/>
            <w:vAlign w:val="center"/>
          </w:tcPr>
          <w:p w14:paraId="5AB0900E" w14:textId="77777777" w:rsidR="00C67B33" w:rsidRDefault="00000000">
            <w:r>
              <w:t>西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42935104" w14:textId="77777777" w:rsidR="00C67B33" w:rsidRDefault="00000000">
            <w:r>
              <w:t>21:40</w:t>
            </w:r>
          </w:p>
        </w:tc>
        <w:tc>
          <w:tcPr>
            <w:tcW w:w="1415" w:type="dxa"/>
            <w:vAlign w:val="center"/>
          </w:tcPr>
          <w:p w14:paraId="2897CE76" w14:textId="77777777" w:rsidR="00C67B33" w:rsidRDefault="00000000">
            <w:r>
              <w:t>27.89</w:t>
            </w:r>
          </w:p>
        </w:tc>
        <w:tc>
          <w:tcPr>
            <w:tcW w:w="1131" w:type="dxa"/>
            <w:vAlign w:val="center"/>
          </w:tcPr>
          <w:p w14:paraId="62D84DB2" w14:textId="77777777" w:rsidR="00C67B3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F2994C9" w14:textId="77777777" w:rsidR="00C67B33" w:rsidRDefault="00000000">
            <w:r>
              <w:t>满足</w:t>
            </w:r>
          </w:p>
        </w:tc>
      </w:tr>
    </w:tbl>
    <w:p w14:paraId="6CE85F1B" w14:textId="77777777" w:rsidR="00C67B33" w:rsidRDefault="00C67B33"/>
    <w:sectPr w:rsidR="00C67B33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2A61057" w14:textId="77777777" w:rsidR="00625C88" w:rsidRDefault="00625C88">
      <w:r>
        <w:separator/>
      </w:r>
    </w:p>
  </w:endnote>
  <w:endnote w:type="continuationSeparator" w:id="0">
    <w:p w14:paraId="4B35D965" w14:textId="77777777" w:rsidR="00625C88" w:rsidRDefault="00625C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26C7CB53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9CFF6B5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9A22324" w14:textId="77777777" w:rsidR="00625C88" w:rsidRDefault="00625C88">
      <w:r>
        <w:separator/>
      </w:r>
    </w:p>
  </w:footnote>
  <w:footnote w:type="continuationSeparator" w:id="0">
    <w:p w14:paraId="11CDE7BC" w14:textId="77777777" w:rsidR="00625C88" w:rsidRDefault="00625C8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339B576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127221D" wp14:editId="6554A626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16E75E3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 w:rsidR="00D9601D">
      <w:rPr>
        <w:noProof/>
      </w:rPr>
      <w:drawing>
        <wp:inline distT="0" distB="0" distL="0" distR="0" wp14:anchorId="7B76E40E" wp14:editId="1B17EEA4">
          <wp:extent cx="866250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7662735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57369500">
    <w:abstractNumId w:val="2"/>
  </w:num>
  <w:num w:numId="3" w16cid:durableId="2033724714">
    <w:abstractNumId w:val="1"/>
  </w:num>
  <w:num w:numId="4" w16cid:durableId="206297330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5875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5C88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67B33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7264A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EE5875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002ABF4E"/>
  <w15:chartTrackingRefBased/>
  <w15:docId w15:val="{1BF5AD28-A6D2-44DC-BDE9-F58D030A8B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an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9.dotx</Template>
  <TotalTime>0</TotalTime>
  <Pages>10</Pages>
  <Words>1087</Words>
  <Characters>6198</Characters>
  <Application>Microsoft Office Word</Application>
  <DocSecurity>0</DocSecurity>
  <Lines>51</Lines>
  <Paragraphs>14</Paragraphs>
  <ScaleCrop>false</ScaleCrop>
  <Company/>
  <LinksUpToDate>false</LinksUpToDate>
  <CharactersWithSpaces>7271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</dc:creator>
  <cp:keywords/>
  <dc:description/>
  <cp:lastModifiedBy>同学 严</cp:lastModifiedBy>
  <cp:revision>1</cp:revision>
  <dcterms:created xsi:type="dcterms:W3CDTF">2024-12-19T01:41:00Z</dcterms:created>
  <dcterms:modified xsi:type="dcterms:W3CDTF">2024-12-19T01:41:00Z</dcterms:modified>
</cp:coreProperties>
</file>